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7EECD"/>
  <w:body>
    <w:p w:rsidR="00B55466" w:rsidRPr="00766005" w:rsidRDefault="003F77CB" w:rsidP="00766005">
      <w:pPr>
        <w:pStyle w:val="30"/>
      </w:pPr>
      <w:r w:rsidRPr="00766005">
        <w:rPr>
          <w:rFonts w:hint="eastAsia"/>
        </w:rPr>
        <w:t>一</w:t>
      </w:r>
      <w:r w:rsidR="00B55466" w:rsidRPr="00766005">
        <w:rPr>
          <w:rFonts w:hint="eastAsia"/>
        </w:rPr>
        <w:t>、</w:t>
      </w:r>
      <w:r w:rsidR="00390A8C" w:rsidRPr="00766005">
        <w:rPr>
          <w:rFonts w:hint="eastAsia"/>
        </w:rPr>
        <w:t>机器学习的</w:t>
      </w:r>
      <w:r w:rsidRPr="00766005">
        <w:rPr>
          <w:rFonts w:hint="eastAsia"/>
        </w:rPr>
        <w:t>基本</w:t>
      </w:r>
      <w:r w:rsidR="00390A8C" w:rsidRPr="00766005">
        <w:rPr>
          <w:rFonts w:hint="eastAsia"/>
        </w:rPr>
        <w:t>原理</w:t>
      </w:r>
    </w:p>
    <w:p w:rsidR="00085420" w:rsidRPr="00766005" w:rsidRDefault="00085420" w:rsidP="00531A93">
      <w:pPr>
        <w:rPr>
          <w:b/>
          <w:sz w:val="24"/>
        </w:rPr>
      </w:pPr>
      <w:r w:rsidRPr="00766005">
        <w:rPr>
          <w:rFonts w:hint="eastAsia"/>
          <w:b/>
          <w:sz w:val="24"/>
        </w:rPr>
        <w:t>1</w:t>
      </w:r>
      <w:r w:rsidRPr="00766005">
        <w:rPr>
          <w:rFonts w:hint="eastAsia"/>
          <w:b/>
          <w:sz w:val="24"/>
        </w:rPr>
        <w:t>、机器学习的定义</w:t>
      </w:r>
    </w:p>
    <w:p w:rsidR="00531A93" w:rsidRPr="00766005" w:rsidRDefault="00B34B58" w:rsidP="00531A93">
      <w:pPr>
        <w:rPr>
          <w:sz w:val="24"/>
        </w:rPr>
      </w:pPr>
      <w:r w:rsidRPr="00766005">
        <w:rPr>
          <w:rFonts w:hint="eastAsia"/>
          <w:sz w:val="24"/>
        </w:rPr>
        <w:t>机器学习是</w:t>
      </w:r>
      <w:r w:rsidR="00F805DB" w:rsidRPr="00766005">
        <w:rPr>
          <w:rFonts w:hint="eastAsia"/>
          <w:sz w:val="24"/>
        </w:rPr>
        <w:t>为了解决</w:t>
      </w:r>
      <w:r w:rsidRPr="00766005">
        <w:rPr>
          <w:rFonts w:hint="eastAsia"/>
          <w:sz w:val="24"/>
        </w:rPr>
        <w:t>数据</w:t>
      </w:r>
      <w:r w:rsidR="00F805DB" w:rsidRPr="00766005">
        <w:rPr>
          <w:rFonts w:hint="eastAsia"/>
          <w:sz w:val="24"/>
        </w:rPr>
        <w:t>的分类、回归、标注等任务，</w:t>
      </w:r>
      <w:r w:rsidR="00272382" w:rsidRPr="00766005">
        <w:rPr>
          <w:rFonts w:hint="eastAsia"/>
          <w:sz w:val="24"/>
        </w:rPr>
        <w:t>基于数据集</w:t>
      </w:r>
      <w:r w:rsidR="0037743F">
        <w:rPr>
          <w:rFonts w:hint="eastAsia"/>
          <w:sz w:val="24"/>
        </w:rPr>
        <w:t>的特点</w:t>
      </w:r>
      <w:r w:rsidR="00046FEF" w:rsidRPr="00766005">
        <w:rPr>
          <w:rFonts w:hint="eastAsia"/>
          <w:sz w:val="24"/>
        </w:rPr>
        <w:t>构建</w:t>
      </w:r>
      <w:r w:rsidR="002F2707" w:rsidRPr="00766005">
        <w:rPr>
          <w:rFonts w:hint="eastAsia"/>
          <w:sz w:val="24"/>
        </w:rPr>
        <w:t>模型，</w:t>
      </w:r>
      <w:r w:rsidR="00383E8E" w:rsidRPr="00766005">
        <w:rPr>
          <w:rFonts w:hint="eastAsia"/>
          <w:sz w:val="24"/>
        </w:rPr>
        <w:t>并运用模型解决任务</w:t>
      </w:r>
      <w:r w:rsidR="0082231F" w:rsidRPr="00766005">
        <w:rPr>
          <w:rFonts w:hint="eastAsia"/>
          <w:sz w:val="24"/>
        </w:rPr>
        <w:t>的过程。</w:t>
      </w:r>
    </w:p>
    <w:p w:rsidR="00810D9A" w:rsidRPr="00766005" w:rsidRDefault="00092621" w:rsidP="00531A93">
      <w:pPr>
        <w:rPr>
          <w:sz w:val="24"/>
        </w:rPr>
      </w:pPr>
      <w:r w:rsidRPr="00766005">
        <w:rPr>
          <w:rFonts w:hint="eastAsia"/>
          <w:sz w:val="24"/>
        </w:rPr>
        <w:t>这个定义中有三个重要概念：“数据集”、“模型”和“任务”，下面</w:t>
      </w:r>
      <w:r w:rsidR="00E31F7B" w:rsidRPr="00766005">
        <w:rPr>
          <w:rFonts w:hint="eastAsia"/>
          <w:sz w:val="24"/>
        </w:rPr>
        <w:t>分别解释一下</w:t>
      </w:r>
      <w:r w:rsidRPr="00766005">
        <w:rPr>
          <w:rFonts w:hint="eastAsia"/>
          <w:sz w:val="24"/>
        </w:rPr>
        <w:t>它们：</w:t>
      </w:r>
    </w:p>
    <w:p w:rsidR="00C811EB" w:rsidRPr="00766005" w:rsidRDefault="00092621" w:rsidP="00531A93">
      <w:pPr>
        <w:rPr>
          <w:sz w:val="24"/>
        </w:rPr>
      </w:pPr>
      <w:r w:rsidRPr="00766005">
        <w:rPr>
          <w:rFonts w:hint="eastAsia"/>
          <w:color w:val="FF0000"/>
          <w:sz w:val="24"/>
        </w:rPr>
        <w:t>（</w:t>
      </w:r>
      <w:r w:rsidRPr="00766005">
        <w:rPr>
          <w:rFonts w:hint="eastAsia"/>
          <w:color w:val="FF0000"/>
          <w:sz w:val="24"/>
        </w:rPr>
        <w:t>1</w:t>
      </w:r>
      <w:r w:rsidRPr="00766005">
        <w:rPr>
          <w:rFonts w:hint="eastAsia"/>
          <w:color w:val="FF0000"/>
          <w:sz w:val="24"/>
        </w:rPr>
        <w:t>）</w:t>
      </w:r>
      <w:r w:rsidR="009868E9" w:rsidRPr="00766005">
        <w:rPr>
          <w:rFonts w:hint="eastAsia"/>
          <w:color w:val="FF0000"/>
          <w:sz w:val="24"/>
        </w:rPr>
        <w:t>数据集</w:t>
      </w:r>
      <w:r w:rsidRPr="00766005">
        <w:rPr>
          <w:rFonts w:hint="eastAsia"/>
          <w:sz w:val="24"/>
        </w:rPr>
        <w:t>：</w:t>
      </w:r>
    </w:p>
    <w:p w:rsidR="00FC5F45" w:rsidRPr="00766005" w:rsidRDefault="00054025" w:rsidP="00531A93">
      <w:pPr>
        <w:rPr>
          <w:sz w:val="24"/>
        </w:rPr>
      </w:pPr>
      <w:r w:rsidRPr="00766005">
        <w:rPr>
          <w:rFonts w:hint="eastAsia"/>
          <w:sz w:val="24"/>
        </w:rPr>
        <w:t>由大量的“样本”</w:t>
      </w:r>
      <w:r w:rsidR="00D45139" w:rsidRPr="00766005">
        <w:rPr>
          <w:rFonts w:hint="eastAsia"/>
          <w:sz w:val="24"/>
        </w:rPr>
        <w:t>（</w:t>
      </w:r>
      <w:r w:rsidR="00402EFC" w:rsidRPr="00766005">
        <w:rPr>
          <w:rFonts w:hint="eastAsia"/>
          <w:sz w:val="24"/>
        </w:rPr>
        <w:t>又叫实例</w:t>
      </w:r>
      <w:r w:rsidR="00D45139" w:rsidRPr="00766005">
        <w:rPr>
          <w:rFonts w:hint="eastAsia"/>
          <w:sz w:val="24"/>
        </w:rPr>
        <w:t>）</w:t>
      </w:r>
      <w:r w:rsidR="000607DB" w:rsidRPr="00766005">
        <w:rPr>
          <w:rFonts w:hint="eastAsia"/>
          <w:sz w:val="24"/>
        </w:rPr>
        <w:t>构成，</w:t>
      </w:r>
      <w:r w:rsidR="00542045" w:rsidRPr="00766005">
        <w:rPr>
          <w:rFonts w:hint="eastAsia"/>
          <w:sz w:val="24"/>
        </w:rPr>
        <w:t>所有样本都有同样的</w:t>
      </w:r>
      <w:r w:rsidRPr="00766005">
        <w:rPr>
          <w:rFonts w:hint="eastAsia"/>
          <w:sz w:val="24"/>
        </w:rPr>
        <w:t>一</w:t>
      </w:r>
      <w:r w:rsidR="009F59BF" w:rsidRPr="00766005">
        <w:rPr>
          <w:rFonts w:hint="eastAsia"/>
          <w:sz w:val="24"/>
        </w:rPr>
        <w:t>组</w:t>
      </w:r>
      <w:r w:rsidRPr="00766005">
        <w:rPr>
          <w:rFonts w:hint="eastAsia"/>
          <w:sz w:val="24"/>
        </w:rPr>
        <w:t>“特征”</w:t>
      </w:r>
      <w:r w:rsidR="00E259E9" w:rsidRPr="00766005">
        <w:rPr>
          <w:rFonts w:hint="eastAsia"/>
          <w:sz w:val="24"/>
        </w:rPr>
        <w:t>（又叫属性）</w:t>
      </w:r>
      <w:r w:rsidR="009F194D" w:rsidRPr="00766005">
        <w:rPr>
          <w:rFonts w:hint="eastAsia"/>
          <w:sz w:val="24"/>
        </w:rPr>
        <w:t>，这组特征构成一个特征向量</w:t>
      </w:r>
      <w:r w:rsidR="00F3271F" w:rsidRPr="00766005">
        <w:rPr>
          <w:rFonts w:hint="eastAsia"/>
          <w:sz w:val="24"/>
        </w:rPr>
        <w:t>。不同特征具有不同取值范围；</w:t>
      </w:r>
      <w:r w:rsidR="008803FA" w:rsidRPr="00766005">
        <w:rPr>
          <w:rFonts w:hint="eastAsia"/>
          <w:sz w:val="24"/>
        </w:rPr>
        <w:t>不同样本的特征</w:t>
      </w:r>
      <w:r w:rsidR="005C281D" w:rsidRPr="00766005">
        <w:rPr>
          <w:rFonts w:hint="eastAsia"/>
          <w:sz w:val="24"/>
        </w:rPr>
        <w:t>向量</w:t>
      </w:r>
      <w:r w:rsidR="004B4D0E" w:rsidRPr="00766005">
        <w:rPr>
          <w:rFonts w:hint="eastAsia"/>
          <w:sz w:val="24"/>
        </w:rPr>
        <w:t>的</w:t>
      </w:r>
      <w:r w:rsidR="008803FA" w:rsidRPr="00766005">
        <w:rPr>
          <w:rFonts w:hint="eastAsia"/>
          <w:sz w:val="24"/>
        </w:rPr>
        <w:t>取值不同。</w:t>
      </w:r>
      <w:r w:rsidR="001D5ADC" w:rsidRPr="00766005">
        <w:rPr>
          <w:rFonts w:hint="eastAsia"/>
          <w:sz w:val="24"/>
        </w:rPr>
        <w:t>另外，在有些问题（监督</w:t>
      </w:r>
      <w:r w:rsidR="00ED7B76" w:rsidRPr="00766005">
        <w:rPr>
          <w:rFonts w:hint="eastAsia"/>
          <w:sz w:val="24"/>
        </w:rPr>
        <w:t>学习</w:t>
      </w:r>
      <w:r w:rsidR="001D5ADC" w:rsidRPr="00766005">
        <w:rPr>
          <w:rFonts w:hint="eastAsia"/>
          <w:sz w:val="24"/>
        </w:rPr>
        <w:t>问题）中，样本集中每个样本还有一个“标签”</w:t>
      </w:r>
      <w:r w:rsidR="00E05483" w:rsidRPr="00766005">
        <w:rPr>
          <w:rFonts w:hint="eastAsia"/>
          <w:sz w:val="24"/>
        </w:rPr>
        <w:t>，</w:t>
      </w:r>
      <w:r w:rsidR="007D338F" w:rsidRPr="00766005">
        <w:rPr>
          <w:rFonts w:hint="eastAsia"/>
          <w:sz w:val="24"/>
        </w:rPr>
        <w:t>样本的标签值</w:t>
      </w:r>
      <w:r w:rsidR="000B31CF" w:rsidRPr="00766005">
        <w:rPr>
          <w:rFonts w:hint="eastAsia"/>
          <w:sz w:val="24"/>
        </w:rPr>
        <w:t>代表与样本相关的一个</w:t>
      </w:r>
      <w:r w:rsidR="007D338F" w:rsidRPr="00766005">
        <w:rPr>
          <w:rFonts w:hint="eastAsia"/>
          <w:sz w:val="24"/>
        </w:rPr>
        <w:t>我们感兴趣的</w:t>
      </w:r>
      <w:r w:rsidR="00115604" w:rsidRPr="00766005">
        <w:rPr>
          <w:rFonts w:hint="eastAsia"/>
          <w:sz w:val="24"/>
        </w:rPr>
        <w:t>指标。</w:t>
      </w:r>
    </w:p>
    <w:p w:rsidR="00314ECD" w:rsidRPr="00766005" w:rsidRDefault="00CA61A0" w:rsidP="00531A93">
      <w:pPr>
        <w:rPr>
          <w:sz w:val="24"/>
        </w:rPr>
      </w:pPr>
      <w:r w:rsidRPr="00766005">
        <w:rPr>
          <w:rFonts w:hint="eastAsia"/>
          <w:sz w:val="24"/>
        </w:rPr>
        <w:t>数据集</w:t>
      </w:r>
      <w:r w:rsidR="00BF4BCA" w:rsidRPr="00766005">
        <w:rPr>
          <w:rFonts w:hint="eastAsia"/>
          <w:sz w:val="24"/>
        </w:rPr>
        <w:t>可以表示成一个矩阵的形式</w:t>
      </w:r>
      <w:r w:rsidR="00CA481D" w:rsidRPr="00766005">
        <w:rPr>
          <w:position w:val="-4"/>
          <w:sz w:val="24"/>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5.05pt" o:ole="">
            <v:imagedata r:id="rId8" o:title=""/>
          </v:shape>
          <o:OLEObject Type="Embed" ProgID="Equation.DSMT4" ShapeID="_x0000_i1025" DrawAspect="Content" ObjectID="_1652161109" r:id="rId9"/>
        </w:object>
      </w:r>
      <w:r w:rsidR="00BF4BCA" w:rsidRPr="00766005">
        <w:rPr>
          <w:rFonts w:hint="eastAsia"/>
          <w:sz w:val="24"/>
        </w:rPr>
        <w:t>（不包含标签），</w:t>
      </w:r>
      <w:r w:rsidR="00CA481D" w:rsidRPr="00766005">
        <w:rPr>
          <w:rFonts w:hint="eastAsia"/>
          <w:sz w:val="24"/>
        </w:rPr>
        <w:t>矩阵的行数</w:t>
      </w:r>
      <w:r w:rsidR="00CA481D" w:rsidRPr="00766005">
        <w:rPr>
          <w:rFonts w:hint="eastAsia"/>
          <w:sz w:val="24"/>
        </w:rPr>
        <w:t>m</w:t>
      </w:r>
      <w:r w:rsidR="00CA481D" w:rsidRPr="00766005">
        <w:rPr>
          <w:rFonts w:hint="eastAsia"/>
          <w:sz w:val="24"/>
        </w:rPr>
        <w:t>就是样本个数，矩阵的列数</w:t>
      </w:r>
      <w:r w:rsidR="00CA481D" w:rsidRPr="00766005">
        <w:rPr>
          <w:rFonts w:hint="eastAsia"/>
          <w:sz w:val="24"/>
        </w:rPr>
        <w:t>n</w:t>
      </w:r>
      <w:r w:rsidR="00CA481D" w:rsidRPr="00766005">
        <w:rPr>
          <w:rFonts w:hint="eastAsia"/>
          <w:sz w:val="24"/>
        </w:rPr>
        <w:t>就是特征数。</w:t>
      </w:r>
      <w:r w:rsidR="00BF4BCA" w:rsidRPr="00766005">
        <w:rPr>
          <w:rFonts w:hint="eastAsia"/>
          <w:sz w:val="24"/>
        </w:rPr>
        <w:t>矩阵的每一行对应一个样本，每一列对应一个特征。</w:t>
      </w:r>
    </w:p>
    <w:p w:rsidR="003E45BA" w:rsidRPr="00766005" w:rsidRDefault="003E45BA" w:rsidP="00531A93">
      <w:pPr>
        <w:rPr>
          <w:sz w:val="24"/>
        </w:rPr>
      </w:pPr>
      <w:r w:rsidRPr="00766005">
        <w:rPr>
          <w:rFonts w:hint="eastAsia"/>
          <w:sz w:val="24"/>
        </w:rPr>
        <w:t>带标签的数据集一般表示为：</w:t>
      </w:r>
    </w:p>
    <w:p w:rsidR="003E45BA" w:rsidRPr="00766005" w:rsidRDefault="003E45BA" w:rsidP="003E45BA">
      <w:pPr>
        <w:jc w:val="center"/>
        <w:rPr>
          <w:sz w:val="24"/>
        </w:rPr>
      </w:pPr>
      <w:r w:rsidRPr="00766005">
        <w:rPr>
          <w:position w:val="-10"/>
          <w:sz w:val="24"/>
        </w:rPr>
        <w:object w:dxaOrig="3600" w:dyaOrig="360">
          <v:shape id="_x0000_i1026" type="#_x0000_t75" style="width:180pt;height:18.2pt" o:ole="">
            <v:imagedata r:id="rId10" o:title=""/>
          </v:shape>
          <o:OLEObject Type="Embed" ProgID="Equation.DSMT4" ShapeID="_x0000_i1026" DrawAspect="Content" ObjectID="_1652161110" r:id="rId11"/>
        </w:object>
      </w:r>
    </w:p>
    <w:p w:rsidR="00B81642" w:rsidRPr="00766005" w:rsidRDefault="00F31326" w:rsidP="00531A93">
      <w:pPr>
        <w:rPr>
          <w:sz w:val="24"/>
        </w:rPr>
      </w:pPr>
      <w:r w:rsidRPr="00766005">
        <w:rPr>
          <w:rFonts w:hint="eastAsia"/>
          <w:color w:val="FF0000"/>
          <w:sz w:val="24"/>
        </w:rPr>
        <w:t>（</w:t>
      </w:r>
      <w:r w:rsidRPr="00766005">
        <w:rPr>
          <w:rFonts w:hint="eastAsia"/>
          <w:color w:val="FF0000"/>
          <w:sz w:val="24"/>
        </w:rPr>
        <w:t>2</w:t>
      </w:r>
      <w:r w:rsidRPr="00766005">
        <w:rPr>
          <w:rFonts w:hint="eastAsia"/>
          <w:color w:val="FF0000"/>
          <w:sz w:val="24"/>
        </w:rPr>
        <w:t>）</w:t>
      </w:r>
      <w:r w:rsidR="00E31F7B" w:rsidRPr="00766005">
        <w:rPr>
          <w:rFonts w:hint="eastAsia"/>
          <w:color w:val="FF0000"/>
          <w:sz w:val="24"/>
        </w:rPr>
        <w:t>模型</w:t>
      </w:r>
      <w:r w:rsidRPr="00766005">
        <w:rPr>
          <w:rFonts w:hint="eastAsia"/>
          <w:sz w:val="24"/>
        </w:rPr>
        <w:t>：</w:t>
      </w:r>
    </w:p>
    <w:p w:rsidR="00E31F7B" w:rsidRDefault="00522526" w:rsidP="00531A93">
      <w:pPr>
        <w:rPr>
          <w:sz w:val="24"/>
        </w:rPr>
      </w:pPr>
      <w:r w:rsidRPr="00766005">
        <w:rPr>
          <w:rFonts w:hint="eastAsia"/>
          <w:sz w:val="24"/>
        </w:rPr>
        <w:t>模型代表</w:t>
      </w:r>
      <w:r w:rsidR="006F15C1" w:rsidRPr="00766005">
        <w:rPr>
          <w:rFonts w:hint="eastAsia"/>
          <w:sz w:val="24"/>
        </w:rPr>
        <w:t>了数据集的结构</w:t>
      </w:r>
      <w:r w:rsidR="003A5F5D" w:rsidRPr="00766005">
        <w:rPr>
          <w:rFonts w:hint="eastAsia"/>
          <w:sz w:val="24"/>
        </w:rPr>
        <w:t>（或者说数据集的分布、</w:t>
      </w:r>
      <w:r w:rsidR="001522CF" w:rsidRPr="00766005">
        <w:rPr>
          <w:rFonts w:hint="eastAsia"/>
          <w:sz w:val="24"/>
        </w:rPr>
        <w:t>规律、</w:t>
      </w:r>
      <w:r w:rsidR="003A5F5D" w:rsidRPr="00766005">
        <w:rPr>
          <w:rFonts w:hint="eastAsia"/>
          <w:sz w:val="24"/>
        </w:rPr>
        <w:t>信息）。一般来说，它的形式是</w:t>
      </w:r>
      <w:r w:rsidR="00B0104A" w:rsidRPr="00766005">
        <w:rPr>
          <w:rFonts w:hint="eastAsia"/>
          <w:sz w:val="24"/>
        </w:rPr>
        <w:t>一个映射关系，或者说映射规则。</w:t>
      </w:r>
      <w:r w:rsidRPr="00766005">
        <w:rPr>
          <w:rFonts w:hint="eastAsia"/>
          <w:sz w:val="24"/>
        </w:rPr>
        <w:t>它输入一个给定的样本（的特征</w:t>
      </w:r>
      <w:r w:rsidR="001A5376" w:rsidRPr="00766005">
        <w:rPr>
          <w:rFonts w:hint="eastAsia"/>
          <w:sz w:val="24"/>
        </w:rPr>
        <w:t>向量</w:t>
      </w:r>
      <w:r w:rsidRPr="00766005">
        <w:rPr>
          <w:rFonts w:hint="eastAsia"/>
          <w:sz w:val="24"/>
        </w:rPr>
        <w:t>），输出</w:t>
      </w:r>
      <w:r w:rsidR="007E4F8C" w:rsidRPr="00766005">
        <w:rPr>
          <w:rFonts w:hint="eastAsia"/>
          <w:sz w:val="24"/>
        </w:rPr>
        <w:t>样本的</w:t>
      </w:r>
      <w:r w:rsidR="00884536" w:rsidRPr="00766005">
        <w:rPr>
          <w:rFonts w:hint="eastAsia"/>
          <w:sz w:val="24"/>
        </w:rPr>
        <w:t>一</w:t>
      </w:r>
      <w:r w:rsidR="00C53DF9" w:rsidRPr="00766005">
        <w:rPr>
          <w:rFonts w:hint="eastAsia"/>
          <w:sz w:val="24"/>
        </w:rPr>
        <w:t>个指标</w:t>
      </w:r>
      <w:r w:rsidR="00DB1D82" w:rsidRPr="00766005">
        <w:rPr>
          <w:rFonts w:hint="eastAsia"/>
          <w:sz w:val="24"/>
        </w:rPr>
        <w:t>（该指标对于不同的任务具有不同的意义）</w:t>
      </w:r>
      <w:r w:rsidR="00C53DF9" w:rsidRPr="00766005">
        <w:rPr>
          <w:rFonts w:hint="eastAsia"/>
          <w:sz w:val="24"/>
        </w:rPr>
        <w:t>。</w:t>
      </w:r>
    </w:p>
    <w:p w:rsidR="000B2FAD" w:rsidRPr="00766005" w:rsidRDefault="000B2FAD" w:rsidP="00531A93">
      <w:pPr>
        <w:rPr>
          <w:sz w:val="24"/>
        </w:rPr>
      </w:pPr>
      <w:r>
        <w:rPr>
          <w:rFonts w:hint="eastAsia"/>
          <w:sz w:val="24"/>
        </w:rPr>
        <w:t>每个模型都有其独特的</w:t>
      </w:r>
      <w:r w:rsidR="00B03317">
        <w:rPr>
          <w:rFonts w:hint="eastAsia"/>
          <w:sz w:val="24"/>
        </w:rPr>
        <w:t>一个</w:t>
      </w:r>
      <w:r>
        <w:rPr>
          <w:rFonts w:hint="eastAsia"/>
          <w:sz w:val="24"/>
        </w:rPr>
        <w:t>“形式”。</w:t>
      </w:r>
    </w:p>
    <w:p w:rsidR="00AD29E4" w:rsidRPr="00766005" w:rsidRDefault="003753B9" w:rsidP="00531A93">
      <w:pPr>
        <w:rPr>
          <w:sz w:val="24"/>
        </w:rPr>
      </w:pPr>
      <w:r w:rsidRPr="00766005">
        <w:rPr>
          <w:rFonts w:hint="eastAsia"/>
          <w:sz w:val="24"/>
        </w:rPr>
        <w:t>一个模型可以应用于不同的数据集，但在不同的数据集上</w:t>
      </w:r>
      <w:r w:rsidR="00885E28" w:rsidRPr="00766005">
        <w:rPr>
          <w:rFonts w:hint="eastAsia"/>
          <w:sz w:val="24"/>
        </w:rPr>
        <w:t>有不同</w:t>
      </w:r>
      <w:r w:rsidR="00121A53" w:rsidRPr="00766005">
        <w:rPr>
          <w:rFonts w:hint="eastAsia"/>
          <w:sz w:val="24"/>
        </w:rPr>
        <w:t>的具体</w:t>
      </w:r>
      <w:r w:rsidR="006B0209" w:rsidRPr="00766005">
        <w:rPr>
          <w:rFonts w:hint="eastAsia"/>
          <w:sz w:val="24"/>
        </w:rPr>
        <w:t>形式——因为它要适应不同数据的结构特点。</w:t>
      </w:r>
      <w:r w:rsidR="00067924" w:rsidRPr="00766005">
        <w:rPr>
          <w:rFonts w:hint="eastAsia"/>
          <w:sz w:val="24"/>
        </w:rPr>
        <w:t>模型的不同具体形式通过模型的不同参数来体现。</w:t>
      </w:r>
    </w:p>
    <w:p w:rsidR="00F31326" w:rsidRDefault="00AD29E4" w:rsidP="00531A93">
      <w:pPr>
        <w:rPr>
          <w:sz w:val="24"/>
        </w:rPr>
      </w:pPr>
      <w:r w:rsidRPr="00766005">
        <w:rPr>
          <w:rFonts w:hint="eastAsia"/>
          <w:sz w:val="24"/>
        </w:rPr>
        <w:t>模型</w:t>
      </w:r>
      <w:r w:rsidR="00057603" w:rsidRPr="00766005">
        <w:rPr>
          <w:rFonts w:hint="eastAsia"/>
          <w:sz w:val="24"/>
        </w:rPr>
        <w:t>使用数据集进行训练，</w:t>
      </w:r>
      <w:r w:rsidR="00F66DF3" w:rsidRPr="00766005">
        <w:rPr>
          <w:rFonts w:hint="eastAsia"/>
          <w:sz w:val="24"/>
        </w:rPr>
        <w:t>得到具体的形式（参数值）</w:t>
      </w:r>
      <w:r w:rsidR="00A80CEE" w:rsidRPr="00766005">
        <w:rPr>
          <w:rFonts w:hint="eastAsia"/>
          <w:sz w:val="24"/>
        </w:rPr>
        <w:t>，</w:t>
      </w:r>
      <w:r w:rsidR="00AD32FF" w:rsidRPr="00766005">
        <w:rPr>
          <w:rFonts w:hint="eastAsia"/>
          <w:sz w:val="24"/>
        </w:rPr>
        <w:t>训练成功的模型能够完美地学到数据集的结构。</w:t>
      </w:r>
      <w:r w:rsidR="00EB016E" w:rsidRPr="00766005">
        <w:rPr>
          <w:rFonts w:hint="eastAsia"/>
          <w:sz w:val="24"/>
        </w:rPr>
        <w:t>从而能够对</w:t>
      </w:r>
      <w:r w:rsidR="008A676B">
        <w:rPr>
          <w:rFonts w:hint="eastAsia"/>
          <w:sz w:val="24"/>
        </w:rPr>
        <w:t>该数据集</w:t>
      </w:r>
      <w:r w:rsidR="00E23518">
        <w:rPr>
          <w:rFonts w:hint="eastAsia"/>
          <w:sz w:val="24"/>
        </w:rPr>
        <w:t>对应的</w:t>
      </w:r>
      <w:r w:rsidR="009F6E4C">
        <w:rPr>
          <w:rFonts w:hint="eastAsia"/>
          <w:sz w:val="24"/>
        </w:rPr>
        <w:t>总体的</w:t>
      </w:r>
      <w:r w:rsidR="00392675">
        <w:rPr>
          <w:rFonts w:hint="eastAsia"/>
          <w:sz w:val="24"/>
        </w:rPr>
        <w:t>新的</w:t>
      </w:r>
      <w:r w:rsidR="00EB016E" w:rsidRPr="00766005">
        <w:rPr>
          <w:rFonts w:hint="eastAsia"/>
          <w:sz w:val="24"/>
        </w:rPr>
        <w:t>样本</w:t>
      </w:r>
      <w:r w:rsidR="00D72F2B" w:rsidRPr="00766005">
        <w:rPr>
          <w:rFonts w:hint="eastAsia"/>
          <w:sz w:val="24"/>
        </w:rPr>
        <w:t>进行预测。</w:t>
      </w:r>
    </w:p>
    <w:p w:rsidR="00236DCA" w:rsidRDefault="00236DCA" w:rsidP="00531A93">
      <w:pPr>
        <w:rPr>
          <w:sz w:val="24"/>
        </w:rPr>
      </w:pPr>
      <w:r>
        <w:rPr>
          <w:rFonts w:hint="eastAsia"/>
          <w:sz w:val="24"/>
        </w:rPr>
        <w:t>用于训练模型的数据集</w:t>
      </w:r>
      <w:r w:rsidR="00B23F2B">
        <w:rPr>
          <w:rFonts w:hint="eastAsia"/>
          <w:sz w:val="24"/>
        </w:rPr>
        <w:t>称</w:t>
      </w:r>
      <w:r>
        <w:rPr>
          <w:rFonts w:hint="eastAsia"/>
          <w:sz w:val="24"/>
        </w:rPr>
        <w:t>为训练集。</w:t>
      </w:r>
    </w:p>
    <w:p w:rsidR="000B2FAD" w:rsidRDefault="000B2FAD" w:rsidP="00531A93">
      <w:pPr>
        <w:rPr>
          <w:sz w:val="24"/>
        </w:rPr>
      </w:pPr>
      <w:r>
        <w:rPr>
          <w:rFonts w:hint="eastAsia"/>
          <w:sz w:val="24"/>
        </w:rPr>
        <w:t>注意区分模型的“形式”和</w:t>
      </w:r>
      <w:r w:rsidR="00101B46">
        <w:rPr>
          <w:rFonts w:hint="eastAsia"/>
          <w:sz w:val="24"/>
        </w:rPr>
        <w:t>“具体形式”。模型的形式是</w:t>
      </w:r>
      <w:r w:rsidR="00510E1C">
        <w:rPr>
          <w:rFonts w:hint="eastAsia"/>
          <w:sz w:val="24"/>
        </w:rPr>
        <w:t>包含未知参数的，</w:t>
      </w:r>
      <w:r w:rsidR="00B04406">
        <w:rPr>
          <w:rFonts w:hint="eastAsia"/>
          <w:sz w:val="24"/>
        </w:rPr>
        <w:t>具体形式是模型通过在训练集上训练确定了参数后得到的</w:t>
      </w:r>
      <w:r w:rsidR="00192F79">
        <w:rPr>
          <w:rFonts w:hint="eastAsia"/>
          <w:sz w:val="24"/>
        </w:rPr>
        <w:t>。</w:t>
      </w:r>
    </w:p>
    <w:p w:rsidR="00B04406" w:rsidRPr="00B04406" w:rsidRDefault="00B04406" w:rsidP="00531A93">
      <w:pPr>
        <w:rPr>
          <w:sz w:val="24"/>
        </w:rPr>
      </w:pPr>
    </w:p>
    <w:p w:rsidR="00E31F7B" w:rsidRPr="00766005" w:rsidRDefault="00F31326" w:rsidP="00531A93">
      <w:pPr>
        <w:rPr>
          <w:sz w:val="24"/>
        </w:rPr>
      </w:pPr>
      <w:r w:rsidRPr="00766005">
        <w:rPr>
          <w:rFonts w:hint="eastAsia"/>
          <w:color w:val="FF0000"/>
          <w:sz w:val="24"/>
        </w:rPr>
        <w:t>（</w:t>
      </w:r>
      <w:r w:rsidRPr="00766005">
        <w:rPr>
          <w:rFonts w:hint="eastAsia"/>
          <w:color w:val="FF0000"/>
          <w:sz w:val="24"/>
        </w:rPr>
        <w:t>3</w:t>
      </w:r>
      <w:r w:rsidRPr="00766005">
        <w:rPr>
          <w:rFonts w:hint="eastAsia"/>
          <w:color w:val="FF0000"/>
          <w:sz w:val="24"/>
        </w:rPr>
        <w:t>）</w:t>
      </w:r>
      <w:r w:rsidR="00E31F7B" w:rsidRPr="00766005">
        <w:rPr>
          <w:rFonts w:hint="eastAsia"/>
          <w:color w:val="FF0000"/>
          <w:sz w:val="24"/>
        </w:rPr>
        <w:t>任务</w:t>
      </w:r>
      <w:r w:rsidR="00724B05" w:rsidRPr="00766005">
        <w:rPr>
          <w:rFonts w:hint="eastAsia"/>
          <w:sz w:val="24"/>
        </w:rPr>
        <w:t>：</w:t>
      </w:r>
    </w:p>
    <w:p w:rsidR="0096212C" w:rsidRPr="00766005" w:rsidRDefault="00CE6964">
      <w:pPr>
        <w:rPr>
          <w:sz w:val="24"/>
        </w:rPr>
      </w:pPr>
      <w:r w:rsidRPr="00766005">
        <w:rPr>
          <w:rFonts w:hint="eastAsia"/>
          <w:sz w:val="24"/>
        </w:rPr>
        <w:t>机器学习任务主要包括分类、回归、</w:t>
      </w:r>
      <w:r w:rsidR="004D0705" w:rsidRPr="00766005">
        <w:rPr>
          <w:rFonts w:hint="eastAsia"/>
          <w:sz w:val="24"/>
        </w:rPr>
        <w:t>标注</w:t>
      </w:r>
      <w:r w:rsidRPr="00766005">
        <w:rPr>
          <w:rFonts w:hint="eastAsia"/>
          <w:sz w:val="24"/>
        </w:rPr>
        <w:t>和聚类</w:t>
      </w:r>
      <w:r w:rsidR="004D0705" w:rsidRPr="00766005">
        <w:rPr>
          <w:rFonts w:hint="eastAsia"/>
          <w:sz w:val="24"/>
        </w:rPr>
        <w:t>，</w:t>
      </w:r>
      <w:r w:rsidR="0091134F" w:rsidRPr="00766005">
        <w:rPr>
          <w:rFonts w:hint="eastAsia"/>
          <w:sz w:val="24"/>
        </w:rPr>
        <w:t>有时也</w:t>
      </w:r>
      <w:r w:rsidR="00EC4B0D" w:rsidRPr="00766005">
        <w:rPr>
          <w:rFonts w:hint="eastAsia"/>
          <w:sz w:val="24"/>
        </w:rPr>
        <w:t>统一</w:t>
      </w:r>
      <w:r w:rsidR="00F47136" w:rsidRPr="00766005">
        <w:rPr>
          <w:rFonts w:hint="eastAsia"/>
          <w:sz w:val="24"/>
        </w:rPr>
        <w:t>称为“预测”。</w:t>
      </w:r>
    </w:p>
    <w:p w:rsidR="00B05706" w:rsidRPr="00766005" w:rsidRDefault="0066013B">
      <w:pPr>
        <w:rPr>
          <w:sz w:val="24"/>
        </w:rPr>
      </w:pPr>
      <w:r w:rsidRPr="00766005">
        <w:rPr>
          <w:rFonts w:hint="eastAsia"/>
          <w:sz w:val="24"/>
        </w:rPr>
        <w:t>分类问题：</w:t>
      </w:r>
      <w:r w:rsidR="00050C3C">
        <w:rPr>
          <w:rFonts w:hint="eastAsia"/>
          <w:sz w:val="24"/>
        </w:rPr>
        <w:t>输入</w:t>
      </w:r>
      <w:r w:rsidR="007D108C" w:rsidRPr="00766005">
        <w:rPr>
          <w:rFonts w:hint="eastAsia"/>
          <w:sz w:val="24"/>
        </w:rPr>
        <w:t>样本（的特征向量）</w:t>
      </w:r>
      <w:r w:rsidR="00FA7B5D" w:rsidRPr="00766005">
        <w:rPr>
          <w:rFonts w:hint="eastAsia"/>
          <w:sz w:val="24"/>
        </w:rPr>
        <w:t>，输出为离散的</w:t>
      </w:r>
      <w:r w:rsidR="002F065E" w:rsidRPr="00766005">
        <w:rPr>
          <w:rFonts w:hint="eastAsia"/>
          <w:sz w:val="24"/>
        </w:rPr>
        <w:t>表示类别的整数</w:t>
      </w:r>
      <w:r w:rsidR="003C25E2" w:rsidRPr="00766005">
        <w:rPr>
          <w:rFonts w:hint="eastAsia"/>
          <w:sz w:val="24"/>
        </w:rPr>
        <w:t>值。</w:t>
      </w:r>
      <w:r w:rsidR="003E1AAC" w:rsidRPr="00766005">
        <w:rPr>
          <w:rFonts w:hint="eastAsia"/>
          <w:sz w:val="24"/>
        </w:rPr>
        <w:t>注意，输入可以是连续的也可以是</w:t>
      </w:r>
      <w:r w:rsidR="003C25E2" w:rsidRPr="00766005">
        <w:rPr>
          <w:rFonts w:hint="eastAsia"/>
          <w:sz w:val="24"/>
        </w:rPr>
        <w:t>离散的；</w:t>
      </w:r>
    </w:p>
    <w:p w:rsidR="003C25E2" w:rsidRPr="00766005" w:rsidRDefault="003C25E2">
      <w:pPr>
        <w:rPr>
          <w:sz w:val="24"/>
        </w:rPr>
      </w:pPr>
      <w:r w:rsidRPr="00766005">
        <w:rPr>
          <w:rFonts w:hint="eastAsia"/>
          <w:sz w:val="24"/>
        </w:rPr>
        <w:t>回归问题：</w:t>
      </w:r>
      <w:r w:rsidR="00050C3C">
        <w:rPr>
          <w:rFonts w:hint="eastAsia"/>
          <w:sz w:val="24"/>
        </w:rPr>
        <w:t>输入</w:t>
      </w:r>
      <w:r w:rsidR="000D13BC" w:rsidRPr="00766005">
        <w:rPr>
          <w:rFonts w:hint="eastAsia"/>
          <w:sz w:val="24"/>
        </w:rPr>
        <w:t>样本</w:t>
      </w:r>
      <w:r w:rsidR="00EA704D" w:rsidRPr="00766005">
        <w:rPr>
          <w:rFonts w:hint="eastAsia"/>
          <w:sz w:val="24"/>
        </w:rPr>
        <w:t>（的特征向量）</w:t>
      </w:r>
      <w:r w:rsidR="000D13BC" w:rsidRPr="00766005">
        <w:rPr>
          <w:rFonts w:hint="eastAsia"/>
          <w:sz w:val="24"/>
        </w:rPr>
        <w:t>，输出为连续的实数值；</w:t>
      </w:r>
    </w:p>
    <w:p w:rsidR="004D6E55" w:rsidRPr="00766005" w:rsidRDefault="004D6E55">
      <w:pPr>
        <w:rPr>
          <w:sz w:val="24"/>
        </w:rPr>
      </w:pPr>
      <w:r w:rsidRPr="00766005">
        <w:rPr>
          <w:rFonts w:hint="eastAsia"/>
          <w:sz w:val="24"/>
        </w:rPr>
        <w:t>标注问题：</w:t>
      </w:r>
      <w:r w:rsidR="00F76F77" w:rsidRPr="00766005">
        <w:rPr>
          <w:rFonts w:hint="eastAsia"/>
          <w:sz w:val="24"/>
        </w:rPr>
        <w:t>标注</w:t>
      </w:r>
      <w:r w:rsidR="00E71FF9" w:rsidRPr="00766005">
        <w:rPr>
          <w:rFonts w:hint="eastAsia"/>
          <w:sz w:val="24"/>
        </w:rPr>
        <w:t>问题是分类问题的一个推广，</w:t>
      </w:r>
      <w:r w:rsidR="002F065E" w:rsidRPr="00766005">
        <w:rPr>
          <w:rFonts w:hint="eastAsia"/>
          <w:sz w:val="24"/>
        </w:rPr>
        <w:t>其输入是一个观测序列，输出是一个</w:t>
      </w:r>
      <w:r w:rsidR="0069710B" w:rsidRPr="00766005">
        <w:rPr>
          <w:rFonts w:hint="eastAsia"/>
          <w:sz w:val="24"/>
        </w:rPr>
        <w:t>标记序列。注意，这里</w:t>
      </w:r>
      <w:r w:rsidR="008D7CD9" w:rsidRPr="00766005">
        <w:rPr>
          <w:rFonts w:hint="eastAsia"/>
          <w:sz w:val="24"/>
        </w:rPr>
        <w:t>的样本</w:t>
      </w:r>
      <w:r w:rsidR="00061EE7" w:rsidRPr="00766005">
        <w:rPr>
          <w:rFonts w:hint="eastAsia"/>
          <w:sz w:val="24"/>
        </w:rPr>
        <w:t>输入是具有顺序意义的序列，</w:t>
      </w:r>
      <w:r w:rsidR="007E0CE6" w:rsidRPr="00766005">
        <w:rPr>
          <w:rFonts w:hint="eastAsia"/>
          <w:sz w:val="24"/>
        </w:rPr>
        <w:t>而不是简单的特征向量。</w:t>
      </w:r>
    </w:p>
    <w:p w:rsidR="00BA4428" w:rsidRPr="00766005" w:rsidRDefault="00687BC5">
      <w:pPr>
        <w:rPr>
          <w:sz w:val="24"/>
        </w:rPr>
      </w:pPr>
      <w:r w:rsidRPr="00766005">
        <w:rPr>
          <w:rFonts w:hint="eastAsia"/>
          <w:sz w:val="24"/>
        </w:rPr>
        <w:t>聚类问题：</w:t>
      </w:r>
      <w:r w:rsidR="007812FB" w:rsidRPr="00766005">
        <w:rPr>
          <w:rFonts w:hint="eastAsia"/>
          <w:sz w:val="24"/>
        </w:rPr>
        <w:t>根据样本的特征，</w:t>
      </w:r>
      <w:r w:rsidR="00922654" w:rsidRPr="00766005">
        <w:rPr>
          <w:rFonts w:hint="eastAsia"/>
          <w:sz w:val="24"/>
        </w:rPr>
        <w:t>将样本集划分为</w:t>
      </w:r>
      <w:r w:rsidR="007401FA" w:rsidRPr="00766005">
        <w:rPr>
          <w:rFonts w:hint="eastAsia"/>
          <w:sz w:val="24"/>
        </w:rPr>
        <w:t>不同的</w:t>
      </w:r>
      <w:r w:rsidR="003A52C5" w:rsidRPr="00766005">
        <w:rPr>
          <w:rFonts w:hint="eastAsia"/>
          <w:sz w:val="24"/>
        </w:rPr>
        <w:t>子集（也叫“簇”）</w:t>
      </w:r>
      <w:r w:rsidR="007401FA" w:rsidRPr="00766005">
        <w:rPr>
          <w:rFonts w:hint="eastAsia"/>
          <w:sz w:val="24"/>
        </w:rPr>
        <w:t>，</w:t>
      </w:r>
      <w:r w:rsidR="00D637E5" w:rsidRPr="00766005">
        <w:rPr>
          <w:rFonts w:hint="eastAsia"/>
          <w:sz w:val="24"/>
        </w:rPr>
        <w:t>使</w:t>
      </w:r>
      <w:r w:rsidR="00761113" w:rsidRPr="00766005">
        <w:rPr>
          <w:rFonts w:hint="eastAsia"/>
          <w:sz w:val="24"/>
        </w:rPr>
        <w:t>簇内的样本</w:t>
      </w:r>
      <w:r w:rsidR="00D42002" w:rsidRPr="00766005">
        <w:rPr>
          <w:rFonts w:hint="eastAsia"/>
          <w:sz w:val="24"/>
        </w:rPr>
        <w:t>之间的相似度</w:t>
      </w:r>
      <w:r w:rsidR="00D637E5" w:rsidRPr="00766005">
        <w:rPr>
          <w:rFonts w:hint="eastAsia"/>
          <w:sz w:val="24"/>
        </w:rPr>
        <w:t>尽量</w:t>
      </w:r>
      <w:r w:rsidR="00D42002" w:rsidRPr="00766005">
        <w:rPr>
          <w:rFonts w:hint="eastAsia"/>
          <w:sz w:val="24"/>
        </w:rPr>
        <w:t>高</w:t>
      </w:r>
      <w:r w:rsidR="00D637E5" w:rsidRPr="00766005">
        <w:rPr>
          <w:rFonts w:hint="eastAsia"/>
          <w:sz w:val="24"/>
        </w:rPr>
        <w:t>，</w:t>
      </w:r>
      <w:r w:rsidR="003F7498" w:rsidRPr="00766005">
        <w:rPr>
          <w:rFonts w:hint="eastAsia"/>
          <w:sz w:val="24"/>
        </w:rPr>
        <w:t>簇间样本</w:t>
      </w:r>
      <w:r w:rsidR="00D42002" w:rsidRPr="00766005">
        <w:rPr>
          <w:rFonts w:hint="eastAsia"/>
          <w:sz w:val="24"/>
        </w:rPr>
        <w:t>之间的相似度</w:t>
      </w:r>
      <w:r w:rsidR="003F7498" w:rsidRPr="00766005">
        <w:rPr>
          <w:rFonts w:hint="eastAsia"/>
          <w:sz w:val="24"/>
        </w:rPr>
        <w:t>尽量</w:t>
      </w:r>
      <w:r w:rsidR="00D42002" w:rsidRPr="00766005">
        <w:rPr>
          <w:rFonts w:hint="eastAsia"/>
          <w:sz w:val="24"/>
        </w:rPr>
        <w:t>低</w:t>
      </w:r>
      <w:r w:rsidR="008D7D5A" w:rsidRPr="00766005">
        <w:rPr>
          <w:rFonts w:hint="eastAsia"/>
          <w:sz w:val="24"/>
        </w:rPr>
        <w:t>。</w:t>
      </w:r>
    </w:p>
    <w:p w:rsidR="00085420" w:rsidRPr="00766005" w:rsidRDefault="00085420">
      <w:pPr>
        <w:rPr>
          <w:sz w:val="24"/>
        </w:rPr>
      </w:pPr>
    </w:p>
    <w:p w:rsidR="00B55466" w:rsidRPr="00766005" w:rsidRDefault="00BA4428">
      <w:pPr>
        <w:rPr>
          <w:sz w:val="24"/>
        </w:rPr>
      </w:pPr>
      <w:r w:rsidRPr="00766005">
        <w:rPr>
          <w:rFonts w:hint="eastAsia"/>
          <w:sz w:val="24"/>
        </w:rPr>
        <w:t>机器学习的任务可以分为</w:t>
      </w:r>
      <w:r w:rsidR="00513EF5" w:rsidRPr="00766005">
        <w:rPr>
          <w:rFonts w:hint="eastAsia"/>
          <w:sz w:val="24"/>
        </w:rPr>
        <w:t>“监督学习”</w:t>
      </w:r>
      <w:r w:rsidRPr="00766005">
        <w:rPr>
          <w:rFonts w:hint="eastAsia"/>
          <w:sz w:val="24"/>
        </w:rPr>
        <w:t>和</w:t>
      </w:r>
      <w:r w:rsidR="00513EF5" w:rsidRPr="00766005">
        <w:rPr>
          <w:rFonts w:hint="eastAsia"/>
          <w:sz w:val="24"/>
        </w:rPr>
        <w:t>“非监督学习”</w:t>
      </w:r>
      <w:r w:rsidRPr="00766005">
        <w:rPr>
          <w:rFonts w:hint="eastAsia"/>
          <w:sz w:val="24"/>
        </w:rPr>
        <w:t>。</w:t>
      </w:r>
      <w:r w:rsidR="00513EF5" w:rsidRPr="00766005">
        <w:rPr>
          <w:rFonts w:hint="eastAsia"/>
          <w:sz w:val="24"/>
        </w:rPr>
        <w:t>监督学习就是</w:t>
      </w:r>
      <w:r w:rsidR="00B026A2" w:rsidRPr="00766005">
        <w:rPr>
          <w:rFonts w:hint="eastAsia"/>
          <w:sz w:val="24"/>
        </w:rPr>
        <w:t>使用</w:t>
      </w:r>
      <w:r w:rsidR="00C542C3" w:rsidRPr="00766005">
        <w:rPr>
          <w:rFonts w:hint="eastAsia"/>
          <w:sz w:val="24"/>
        </w:rPr>
        <w:t>带标签的</w:t>
      </w:r>
      <w:r w:rsidR="00B23F2B">
        <w:rPr>
          <w:rFonts w:hint="eastAsia"/>
          <w:sz w:val="24"/>
        </w:rPr>
        <w:t>训练集</w:t>
      </w:r>
      <w:r w:rsidR="00FF69D1" w:rsidRPr="00766005">
        <w:rPr>
          <w:rFonts w:hint="eastAsia"/>
          <w:sz w:val="24"/>
        </w:rPr>
        <w:t>进行训练，学</w:t>
      </w:r>
      <w:r w:rsidR="00215676" w:rsidRPr="00766005">
        <w:rPr>
          <w:rFonts w:hint="eastAsia"/>
          <w:sz w:val="24"/>
        </w:rPr>
        <w:t>到</w:t>
      </w:r>
      <w:r w:rsidR="004B6020" w:rsidRPr="00766005">
        <w:rPr>
          <w:rFonts w:hint="eastAsia"/>
          <w:sz w:val="24"/>
        </w:rPr>
        <w:t>样本特征与标签之间的关系，</w:t>
      </w:r>
      <w:r w:rsidR="00FF69D1" w:rsidRPr="00766005">
        <w:rPr>
          <w:rFonts w:hint="eastAsia"/>
          <w:sz w:val="24"/>
        </w:rPr>
        <w:t>用这个关系进行预测；非监督学习就是使用不带标签的</w:t>
      </w:r>
      <w:r w:rsidR="00B23F2B">
        <w:rPr>
          <w:rFonts w:hint="eastAsia"/>
          <w:sz w:val="24"/>
        </w:rPr>
        <w:t>训练集</w:t>
      </w:r>
      <w:r w:rsidR="00FF69D1" w:rsidRPr="00766005">
        <w:rPr>
          <w:rFonts w:hint="eastAsia"/>
          <w:sz w:val="24"/>
        </w:rPr>
        <w:t>进行训练，学到样本特征的分布，</w:t>
      </w:r>
      <w:r w:rsidR="006B04F3" w:rsidRPr="00766005">
        <w:rPr>
          <w:rFonts w:hint="eastAsia"/>
          <w:sz w:val="24"/>
        </w:rPr>
        <w:t>再根据分布进行</w:t>
      </w:r>
      <w:r w:rsidR="008D32C9" w:rsidRPr="00766005">
        <w:rPr>
          <w:rFonts w:hint="eastAsia"/>
          <w:sz w:val="24"/>
        </w:rPr>
        <w:t>进一步的分析或预测。</w:t>
      </w:r>
      <w:r w:rsidR="0038202A" w:rsidRPr="00766005">
        <w:rPr>
          <w:rFonts w:hint="eastAsia"/>
          <w:sz w:val="24"/>
        </w:rPr>
        <w:t>分类问题、回归问题、</w:t>
      </w:r>
      <w:r w:rsidR="009C683E" w:rsidRPr="00766005">
        <w:rPr>
          <w:rFonts w:hint="eastAsia"/>
          <w:sz w:val="24"/>
        </w:rPr>
        <w:t>标注问题</w:t>
      </w:r>
      <w:r w:rsidR="00C826BD" w:rsidRPr="00766005">
        <w:rPr>
          <w:rFonts w:hint="eastAsia"/>
          <w:sz w:val="24"/>
        </w:rPr>
        <w:t>属于</w:t>
      </w:r>
      <w:r w:rsidR="00E95AB8" w:rsidRPr="00766005">
        <w:rPr>
          <w:rFonts w:hint="eastAsia"/>
          <w:sz w:val="24"/>
        </w:rPr>
        <w:t>监督学习，</w:t>
      </w:r>
      <w:r w:rsidR="00EC4F8C" w:rsidRPr="00766005">
        <w:rPr>
          <w:rFonts w:hint="eastAsia"/>
          <w:sz w:val="24"/>
        </w:rPr>
        <w:t>聚类问题属于非监督学习。</w:t>
      </w:r>
    </w:p>
    <w:p w:rsidR="00EF1039" w:rsidRPr="00766005" w:rsidRDefault="00EF1039">
      <w:pPr>
        <w:rPr>
          <w:sz w:val="24"/>
        </w:rPr>
      </w:pPr>
      <w:r w:rsidRPr="00766005">
        <w:rPr>
          <w:rFonts w:hint="eastAsia"/>
          <w:sz w:val="24"/>
        </w:rPr>
        <w:t>一般我们</w:t>
      </w:r>
      <w:r w:rsidR="004058F2" w:rsidRPr="00766005">
        <w:rPr>
          <w:rFonts w:hint="eastAsia"/>
          <w:sz w:val="24"/>
        </w:rPr>
        <w:t>讨论机器学习模型，如无特别说明，都</w:t>
      </w:r>
      <w:r w:rsidRPr="00766005">
        <w:rPr>
          <w:rFonts w:hint="eastAsia"/>
          <w:sz w:val="24"/>
        </w:rPr>
        <w:t>默认</w:t>
      </w:r>
      <w:r w:rsidR="004058F2" w:rsidRPr="00766005">
        <w:rPr>
          <w:rFonts w:hint="eastAsia"/>
          <w:sz w:val="24"/>
        </w:rPr>
        <w:t>指监督学习。</w:t>
      </w:r>
    </w:p>
    <w:p w:rsidR="00B55466" w:rsidRPr="00766005" w:rsidRDefault="00B55466">
      <w:pPr>
        <w:rPr>
          <w:sz w:val="24"/>
        </w:rPr>
      </w:pPr>
    </w:p>
    <w:p w:rsidR="00085420" w:rsidRPr="00766005" w:rsidRDefault="00085420">
      <w:pPr>
        <w:rPr>
          <w:b/>
          <w:sz w:val="24"/>
        </w:rPr>
      </w:pPr>
      <w:r w:rsidRPr="00766005">
        <w:rPr>
          <w:rFonts w:hint="eastAsia"/>
          <w:b/>
          <w:sz w:val="24"/>
        </w:rPr>
        <w:t>2</w:t>
      </w:r>
      <w:r w:rsidRPr="00766005">
        <w:rPr>
          <w:rFonts w:hint="eastAsia"/>
          <w:b/>
          <w:sz w:val="24"/>
        </w:rPr>
        <w:t>、模型的运作</w:t>
      </w:r>
    </w:p>
    <w:p w:rsidR="005442C5" w:rsidRPr="00766005" w:rsidRDefault="005442C5">
      <w:pPr>
        <w:rPr>
          <w:sz w:val="24"/>
        </w:rPr>
      </w:pPr>
      <w:r w:rsidRPr="00766005">
        <w:rPr>
          <w:rFonts w:hint="eastAsia"/>
          <w:sz w:val="24"/>
        </w:rPr>
        <w:t>那么机器学习的模型具体是怎么运作的呢？</w:t>
      </w:r>
      <w:r w:rsidR="00930FCC" w:rsidRPr="00766005">
        <w:rPr>
          <w:rFonts w:hint="eastAsia"/>
          <w:sz w:val="24"/>
        </w:rPr>
        <w:t>一般来说</w:t>
      </w:r>
      <w:r w:rsidR="008A604A" w:rsidRPr="00766005">
        <w:rPr>
          <w:rFonts w:hint="eastAsia"/>
          <w:sz w:val="24"/>
        </w:rPr>
        <w:t>需要经历</w:t>
      </w:r>
      <w:r w:rsidR="00492C3A" w:rsidRPr="00766005">
        <w:rPr>
          <w:rFonts w:hint="eastAsia"/>
          <w:sz w:val="24"/>
        </w:rPr>
        <w:t>三个步骤：</w:t>
      </w:r>
      <w:r w:rsidR="001E73A8" w:rsidRPr="00766005">
        <w:rPr>
          <w:rFonts w:hint="eastAsia"/>
          <w:sz w:val="24"/>
        </w:rPr>
        <w:t>给</w:t>
      </w:r>
      <w:r w:rsidR="00175686" w:rsidRPr="00766005">
        <w:rPr>
          <w:rFonts w:hint="eastAsia"/>
          <w:sz w:val="24"/>
        </w:rPr>
        <w:t>出</w:t>
      </w:r>
      <w:r w:rsidR="001E73A8" w:rsidRPr="00766005">
        <w:rPr>
          <w:rFonts w:hint="eastAsia"/>
          <w:sz w:val="24"/>
        </w:rPr>
        <w:t>模型的形式、构建目标函数</w:t>
      </w:r>
      <w:r w:rsidR="00850368" w:rsidRPr="00766005">
        <w:rPr>
          <w:rFonts w:hint="eastAsia"/>
          <w:sz w:val="24"/>
        </w:rPr>
        <w:t>最优化问题</w:t>
      </w:r>
      <w:r w:rsidR="001E73A8" w:rsidRPr="00766005">
        <w:rPr>
          <w:rFonts w:hint="eastAsia"/>
          <w:sz w:val="24"/>
        </w:rPr>
        <w:t>、对目标函数进行优化。</w:t>
      </w:r>
    </w:p>
    <w:p w:rsidR="001E73A8" w:rsidRPr="00766005" w:rsidRDefault="001E73A8">
      <w:pPr>
        <w:rPr>
          <w:sz w:val="24"/>
        </w:rPr>
      </w:pPr>
      <w:r w:rsidRPr="00766005">
        <w:rPr>
          <w:rFonts w:hint="eastAsia"/>
          <w:sz w:val="24"/>
        </w:rPr>
        <w:t>（</w:t>
      </w:r>
      <w:r w:rsidRPr="00766005">
        <w:rPr>
          <w:rFonts w:hint="eastAsia"/>
          <w:sz w:val="24"/>
        </w:rPr>
        <w:t>1</w:t>
      </w:r>
      <w:r w:rsidRPr="00766005">
        <w:rPr>
          <w:rFonts w:hint="eastAsia"/>
          <w:sz w:val="24"/>
        </w:rPr>
        <w:t>）模型形式（又叫“假设”）</w:t>
      </w:r>
      <w:r w:rsidR="00B50B0B" w:rsidRPr="00766005">
        <w:rPr>
          <w:rFonts w:hint="eastAsia"/>
          <w:sz w:val="24"/>
        </w:rPr>
        <w:t>：</w:t>
      </w:r>
      <w:r w:rsidR="00E22AFE" w:rsidRPr="00766005">
        <w:rPr>
          <w:rFonts w:hint="eastAsia"/>
          <w:sz w:val="24"/>
        </w:rPr>
        <w:t>即模型对输入和输出关系</w:t>
      </w:r>
      <w:r w:rsidR="005E200B" w:rsidRPr="00766005">
        <w:rPr>
          <w:rFonts w:hint="eastAsia"/>
          <w:sz w:val="24"/>
        </w:rPr>
        <w:t>的假设</w:t>
      </w:r>
      <w:r w:rsidR="00C13395" w:rsidRPr="00766005">
        <w:rPr>
          <w:rFonts w:hint="eastAsia"/>
          <w:sz w:val="24"/>
        </w:rPr>
        <w:t>。模型的形式包含</w:t>
      </w:r>
      <w:r w:rsidR="00A32B3C">
        <w:rPr>
          <w:rFonts w:hint="eastAsia"/>
          <w:sz w:val="24"/>
        </w:rPr>
        <w:t>未知</w:t>
      </w:r>
      <w:r w:rsidR="00C13395" w:rsidRPr="00766005">
        <w:rPr>
          <w:rFonts w:hint="eastAsia"/>
          <w:sz w:val="24"/>
        </w:rPr>
        <w:t>参数，</w:t>
      </w:r>
      <w:r w:rsidR="00147981" w:rsidRPr="00766005">
        <w:rPr>
          <w:rFonts w:hint="eastAsia"/>
          <w:sz w:val="24"/>
        </w:rPr>
        <w:t>模型在</w:t>
      </w:r>
      <w:r w:rsidR="00B23F2B">
        <w:rPr>
          <w:rFonts w:hint="eastAsia"/>
          <w:sz w:val="24"/>
        </w:rPr>
        <w:t>训练集</w:t>
      </w:r>
      <w:r w:rsidR="00147981" w:rsidRPr="00766005">
        <w:rPr>
          <w:rFonts w:hint="eastAsia"/>
          <w:sz w:val="24"/>
        </w:rPr>
        <w:t>上进行</w:t>
      </w:r>
      <w:r w:rsidR="00DA393F" w:rsidRPr="00766005">
        <w:rPr>
          <w:rFonts w:hint="eastAsia"/>
          <w:sz w:val="24"/>
        </w:rPr>
        <w:t>训练，</w:t>
      </w:r>
      <w:r w:rsidR="00BA4A75" w:rsidRPr="00766005">
        <w:rPr>
          <w:rFonts w:hint="eastAsia"/>
          <w:sz w:val="24"/>
        </w:rPr>
        <w:t>目的就是为了确定参数，当参数确定后，就得到的模型的“具体形式”，就可以拿来作预测了。</w:t>
      </w:r>
    </w:p>
    <w:p w:rsidR="006E5B90" w:rsidRPr="00766005" w:rsidRDefault="003B32AA">
      <w:pPr>
        <w:rPr>
          <w:sz w:val="24"/>
        </w:rPr>
      </w:pPr>
      <w:r w:rsidRPr="00766005">
        <w:rPr>
          <w:rFonts w:hint="eastAsia"/>
          <w:sz w:val="24"/>
        </w:rPr>
        <w:t>比如，线性回归模型的形式为：</w:t>
      </w:r>
    </w:p>
    <w:p w:rsidR="003B32AA" w:rsidRDefault="006E5B90" w:rsidP="006E5B90">
      <w:pPr>
        <w:jc w:val="center"/>
        <w:rPr>
          <w:sz w:val="24"/>
        </w:rPr>
      </w:pPr>
      <w:r w:rsidRPr="00766005">
        <w:rPr>
          <w:position w:val="-10"/>
          <w:sz w:val="24"/>
        </w:rPr>
        <w:object w:dxaOrig="980" w:dyaOrig="360">
          <v:shape id="_x0000_i1027" type="#_x0000_t75" style="width:49.05pt;height:18.2pt" o:ole="">
            <v:imagedata r:id="rId12" o:title=""/>
          </v:shape>
          <o:OLEObject Type="Embed" ProgID="Equation.DSMT4" ShapeID="_x0000_i1027" DrawAspect="Content" ObjectID="_1652161111" r:id="rId13"/>
        </w:object>
      </w:r>
    </w:p>
    <w:p w:rsidR="009D3281" w:rsidRPr="00766005" w:rsidRDefault="009D3281" w:rsidP="009D3281">
      <w:pPr>
        <w:rPr>
          <w:sz w:val="24"/>
        </w:rPr>
      </w:pPr>
      <w:r>
        <w:rPr>
          <w:rFonts w:hint="eastAsia"/>
          <w:sz w:val="24"/>
        </w:rPr>
        <w:t>其中</w:t>
      </w:r>
      <w:r>
        <w:rPr>
          <w:rFonts w:hint="eastAsia"/>
          <w:sz w:val="24"/>
        </w:rPr>
        <w:t>x</w:t>
      </w:r>
      <w:r>
        <w:rPr>
          <w:rFonts w:hint="eastAsia"/>
          <w:sz w:val="24"/>
        </w:rPr>
        <w:t>是输入的样本特征向量，</w:t>
      </w:r>
      <w:r w:rsidR="00930466">
        <w:rPr>
          <w:rFonts w:hint="eastAsia"/>
          <w:sz w:val="24"/>
        </w:rPr>
        <w:t>w</w:t>
      </w:r>
      <w:r w:rsidR="00930466">
        <w:rPr>
          <w:rFonts w:hint="eastAsia"/>
          <w:sz w:val="24"/>
        </w:rPr>
        <w:t>是模型参数。</w:t>
      </w:r>
    </w:p>
    <w:p w:rsidR="00B50B0B" w:rsidRPr="00766005" w:rsidRDefault="006E5B90">
      <w:pPr>
        <w:rPr>
          <w:sz w:val="24"/>
        </w:rPr>
      </w:pPr>
      <w:r w:rsidRPr="00766005">
        <w:rPr>
          <w:rFonts w:hint="eastAsia"/>
          <w:sz w:val="24"/>
        </w:rPr>
        <w:t>逻辑回归模型的形式为：</w:t>
      </w:r>
    </w:p>
    <w:p w:rsidR="006E5B90" w:rsidRPr="00766005" w:rsidRDefault="006E5B90" w:rsidP="006E5B90">
      <w:pPr>
        <w:jc w:val="center"/>
        <w:rPr>
          <w:sz w:val="24"/>
        </w:rPr>
      </w:pPr>
      <w:r w:rsidRPr="00766005">
        <w:rPr>
          <w:position w:val="-62"/>
          <w:sz w:val="24"/>
        </w:rPr>
        <w:object w:dxaOrig="2740" w:dyaOrig="1359">
          <v:shape id="_x0000_i1028" type="#_x0000_t75" style="width:136.1pt;height:68.05pt" o:ole="">
            <v:imagedata r:id="rId14" o:title=""/>
          </v:shape>
          <o:OLEObject Type="Embed" ProgID="Equation.DSMT4" ShapeID="_x0000_i1028" DrawAspect="Content" ObjectID="_1652161112" r:id="rId15"/>
        </w:object>
      </w:r>
    </w:p>
    <w:p w:rsidR="00B50B0B" w:rsidRPr="00766005" w:rsidRDefault="002011FB">
      <w:pPr>
        <w:rPr>
          <w:sz w:val="24"/>
        </w:rPr>
      </w:pPr>
      <w:r w:rsidRPr="00766005">
        <w:rPr>
          <w:rFonts w:hint="eastAsia"/>
          <w:sz w:val="24"/>
        </w:rPr>
        <w:t>另外，有一些模型</w:t>
      </w:r>
      <w:r w:rsidR="00346B83" w:rsidRPr="00766005">
        <w:rPr>
          <w:rFonts w:hint="eastAsia"/>
          <w:sz w:val="24"/>
        </w:rPr>
        <w:t>的形式不具有</w:t>
      </w:r>
      <w:r w:rsidR="00A50548">
        <w:rPr>
          <w:rFonts w:hint="eastAsia"/>
          <w:sz w:val="24"/>
        </w:rPr>
        <w:t>简洁</w:t>
      </w:r>
      <w:r w:rsidR="003E5AA2" w:rsidRPr="00766005">
        <w:rPr>
          <w:rFonts w:hint="eastAsia"/>
          <w:sz w:val="24"/>
        </w:rPr>
        <w:t>的解析形式，比如决策树模型（</w:t>
      </w:r>
      <w:r w:rsidR="00E76C02" w:rsidRPr="00766005">
        <w:rPr>
          <w:rFonts w:hint="eastAsia"/>
          <w:sz w:val="24"/>
        </w:rPr>
        <w:t>注意，决策树模型也可以形式化，但是它还是要加上</w:t>
      </w:r>
      <w:r w:rsidR="00410ABD" w:rsidRPr="00766005">
        <w:rPr>
          <w:rFonts w:hint="eastAsia"/>
          <w:sz w:val="24"/>
        </w:rPr>
        <w:t>语言描述，才能完备地表示其形式</w:t>
      </w:r>
      <w:r w:rsidR="003E5AA2" w:rsidRPr="00766005">
        <w:rPr>
          <w:rFonts w:hint="eastAsia"/>
          <w:sz w:val="24"/>
        </w:rPr>
        <w:t>）</w:t>
      </w:r>
      <w:r w:rsidR="00A42D36" w:rsidRPr="00766005">
        <w:rPr>
          <w:rFonts w:hint="eastAsia"/>
          <w:sz w:val="24"/>
        </w:rPr>
        <w:t>。</w:t>
      </w:r>
    </w:p>
    <w:p w:rsidR="002F6583" w:rsidRPr="00766005" w:rsidRDefault="002F6583">
      <w:pPr>
        <w:rPr>
          <w:sz w:val="24"/>
        </w:rPr>
      </w:pPr>
    </w:p>
    <w:p w:rsidR="00BC6C36" w:rsidRPr="00766005" w:rsidRDefault="00A26524">
      <w:pPr>
        <w:rPr>
          <w:sz w:val="24"/>
        </w:rPr>
      </w:pPr>
      <w:r w:rsidRPr="00766005">
        <w:rPr>
          <w:rFonts w:hint="eastAsia"/>
          <w:sz w:val="24"/>
        </w:rPr>
        <w:t>（</w:t>
      </w:r>
      <w:r w:rsidRPr="00766005">
        <w:rPr>
          <w:rFonts w:hint="eastAsia"/>
          <w:sz w:val="24"/>
        </w:rPr>
        <w:t>2</w:t>
      </w:r>
      <w:r w:rsidRPr="00766005">
        <w:rPr>
          <w:rFonts w:hint="eastAsia"/>
          <w:sz w:val="24"/>
        </w:rPr>
        <w:t>）目标函数：</w:t>
      </w:r>
      <w:r w:rsidR="001950BE" w:rsidRPr="00766005">
        <w:rPr>
          <w:rFonts w:hint="eastAsia"/>
          <w:sz w:val="24"/>
        </w:rPr>
        <w:t>给定</w:t>
      </w:r>
      <w:r w:rsidRPr="00766005">
        <w:rPr>
          <w:rFonts w:hint="eastAsia"/>
          <w:sz w:val="24"/>
        </w:rPr>
        <w:t>基于</w:t>
      </w:r>
      <w:r w:rsidR="006A2105" w:rsidRPr="00766005">
        <w:rPr>
          <w:rFonts w:hint="eastAsia"/>
          <w:sz w:val="24"/>
        </w:rPr>
        <w:t>数据集的</w:t>
      </w:r>
      <w:r w:rsidR="009F0C92" w:rsidRPr="00766005">
        <w:rPr>
          <w:rFonts w:hint="eastAsia"/>
          <w:sz w:val="24"/>
        </w:rPr>
        <w:t>模型性能评价准则，</w:t>
      </w:r>
      <w:r w:rsidR="00F911DE" w:rsidRPr="00766005">
        <w:rPr>
          <w:rFonts w:hint="eastAsia"/>
          <w:sz w:val="24"/>
        </w:rPr>
        <w:t>构建</w:t>
      </w:r>
      <w:r w:rsidR="00850368" w:rsidRPr="00766005">
        <w:rPr>
          <w:rFonts w:hint="eastAsia"/>
          <w:sz w:val="24"/>
        </w:rPr>
        <w:t>目标</w:t>
      </w:r>
      <w:r w:rsidR="00A12042" w:rsidRPr="00766005">
        <w:rPr>
          <w:rFonts w:hint="eastAsia"/>
          <w:sz w:val="24"/>
        </w:rPr>
        <w:t>函数的最优化问题</w:t>
      </w:r>
      <w:r w:rsidR="00D12127" w:rsidRPr="00766005">
        <w:rPr>
          <w:rFonts w:hint="eastAsia"/>
          <w:sz w:val="24"/>
        </w:rPr>
        <w:t>。</w:t>
      </w:r>
      <w:r w:rsidR="001E68EE" w:rsidRPr="00766005">
        <w:rPr>
          <w:rFonts w:hint="eastAsia"/>
          <w:sz w:val="24"/>
        </w:rPr>
        <w:t>准则就是</w:t>
      </w:r>
      <w:r w:rsidR="00003824" w:rsidRPr="00766005">
        <w:rPr>
          <w:rFonts w:hint="eastAsia"/>
          <w:sz w:val="24"/>
        </w:rPr>
        <w:t>告诉人们</w:t>
      </w:r>
      <w:r w:rsidR="00BD0A9F" w:rsidRPr="00766005">
        <w:rPr>
          <w:rFonts w:hint="eastAsia"/>
          <w:sz w:val="24"/>
        </w:rPr>
        <w:t>，</w:t>
      </w:r>
      <w:r w:rsidR="00003824" w:rsidRPr="00766005">
        <w:rPr>
          <w:rFonts w:hint="eastAsia"/>
          <w:sz w:val="24"/>
        </w:rPr>
        <w:t>模型</w:t>
      </w:r>
      <w:r w:rsidR="00053656" w:rsidRPr="00766005">
        <w:rPr>
          <w:rFonts w:hint="eastAsia"/>
          <w:sz w:val="24"/>
        </w:rPr>
        <w:t>对样本作出怎样的预测</w:t>
      </w:r>
      <w:r w:rsidR="00BD0A9F" w:rsidRPr="00766005">
        <w:rPr>
          <w:rFonts w:hint="eastAsia"/>
          <w:sz w:val="24"/>
        </w:rPr>
        <w:t>才算是个好模型</w:t>
      </w:r>
      <w:r w:rsidR="008974C3" w:rsidRPr="00766005">
        <w:rPr>
          <w:rFonts w:hint="eastAsia"/>
          <w:sz w:val="24"/>
        </w:rPr>
        <w:t>。</w:t>
      </w:r>
    </w:p>
    <w:p w:rsidR="00BC6C36" w:rsidRPr="00766005" w:rsidRDefault="00BC6C36">
      <w:pPr>
        <w:rPr>
          <w:sz w:val="24"/>
        </w:rPr>
      </w:pPr>
      <w:r w:rsidRPr="00766005">
        <w:rPr>
          <w:rFonts w:hint="eastAsia"/>
          <w:sz w:val="24"/>
        </w:rPr>
        <w:t>最基本的回归问题的准则是最小均方误差准则（</w:t>
      </w:r>
      <w:r w:rsidRPr="00766005">
        <w:rPr>
          <w:rFonts w:hint="eastAsia"/>
          <w:sz w:val="24"/>
        </w:rPr>
        <w:t>MSE</w:t>
      </w:r>
      <w:r w:rsidRPr="00766005">
        <w:rPr>
          <w:rFonts w:hint="eastAsia"/>
          <w:sz w:val="24"/>
        </w:rPr>
        <w:t>），而分类问题的准则就比较多了。</w:t>
      </w:r>
    </w:p>
    <w:p w:rsidR="00A26524" w:rsidRPr="00766005" w:rsidRDefault="00E47928">
      <w:pPr>
        <w:rPr>
          <w:sz w:val="24"/>
        </w:rPr>
      </w:pPr>
      <w:r w:rsidRPr="00766005">
        <w:rPr>
          <w:rFonts w:hint="eastAsia"/>
          <w:sz w:val="24"/>
        </w:rPr>
        <w:t>根据模型的形式</w:t>
      </w:r>
      <w:r w:rsidR="00CE407A" w:rsidRPr="00766005">
        <w:rPr>
          <w:rFonts w:hint="eastAsia"/>
          <w:sz w:val="24"/>
        </w:rPr>
        <w:t>和模型性能评价准则，</w:t>
      </w:r>
      <w:r w:rsidR="00476AB8" w:rsidRPr="00766005">
        <w:rPr>
          <w:rFonts w:hint="eastAsia"/>
          <w:sz w:val="24"/>
        </w:rPr>
        <w:t>即可构建目标函数，目标函数</w:t>
      </w:r>
      <w:r w:rsidR="00057F28" w:rsidRPr="00766005">
        <w:rPr>
          <w:rFonts w:hint="eastAsia"/>
          <w:sz w:val="24"/>
        </w:rPr>
        <w:t>指示了在该模型形式上的模型性能。目标函数通常是基于</w:t>
      </w:r>
      <w:r w:rsidR="00432835">
        <w:rPr>
          <w:rFonts w:hint="eastAsia"/>
          <w:sz w:val="24"/>
        </w:rPr>
        <w:t>训练集</w:t>
      </w:r>
      <w:r w:rsidR="00057F28" w:rsidRPr="00766005">
        <w:rPr>
          <w:rFonts w:hint="eastAsia"/>
          <w:sz w:val="24"/>
        </w:rPr>
        <w:t>构建的，它</w:t>
      </w:r>
      <w:r w:rsidR="005C7630" w:rsidRPr="00766005">
        <w:rPr>
          <w:rFonts w:hint="eastAsia"/>
          <w:sz w:val="24"/>
        </w:rPr>
        <w:t>是模型参数的</w:t>
      </w:r>
      <w:r w:rsidR="008E4EA7" w:rsidRPr="00766005">
        <w:rPr>
          <w:rFonts w:hint="eastAsia"/>
          <w:sz w:val="24"/>
        </w:rPr>
        <w:t>函</w:t>
      </w:r>
      <w:r w:rsidR="00057F28" w:rsidRPr="00766005">
        <w:rPr>
          <w:rFonts w:hint="eastAsia"/>
          <w:sz w:val="24"/>
        </w:rPr>
        <w:t>数。</w:t>
      </w:r>
      <w:r w:rsidR="00262B5D" w:rsidRPr="00766005">
        <w:rPr>
          <w:rFonts w:hint="eastAsia"/>
          <w:sz w:val="24"/>
        </w:rPr>
        <w:t>目标函数的最优化（最大或最小），</w:t>
      </w:r>
      <w:r w:rsidR="00F546A4" w:rsidRPr="00766005">
        <w:rPr>
          <w:rFonts w:hint="eastAsia"/>
          <w:sz w:val="24"/>
        </w:rPr>
        <w:t>就对应着模型的最佳性能，</w:t>
      </w:r>
      <w:r w:rsidR="00364E2A" w:rsidRPr="00766005">
        <w:rPr>
          <w:rFonts w:hint="eastAsia"/>
          <w:sz w:val="24"/>
        </w:rPr>
        <w:t>相应的模型参数，就是我们认为的最优参数。</w:t>
      </w:r>
    </w:p>
    <w:p w:rsidR="002C6140" w:rsidRPr="00766005" w:rsidRDefault="002C6140">
      <w:pPr>
        <w:rPr>
          <w:sz w:val="24"/>
        </w:rPr>
      </w:pPr>
    </w:p>
    <w:p w:rsidR="00B50B0B" w:rsidRPr="00766005" w:rsidRDefault="002F6583">
      <w:pPr>
        <w:rPr>
          <w:sz w:val="24"/>
        </w:rPr>
      </w:pPr>
      <w:r w:rsidRPr="00766005">
        <w:rPr>
          <w:rFonts w:hint="eastAsia"/>
          <w:sz w:val="24"/>
        </w:rPr>
        <w:t>（</w:t>
      </w:r>
      <w:r w:rsidRPr="00766005">
        <w:rPr>
          <w:rFonts w:hint="eastAsia"/>
          <w:sz w:val="24"/>
        </w:rPr>
        <w:t>3</w:t>
      </w:r>
      <w:r w:rsidRPr="00766005">
        <w:rPr>
          <w:rFonts w:hint="eastAsia"/>
          <w:sz w:val="24"/>
        </w:rPr>
        <w:t>）</w:t>
      </w:r>
      <w:r w:rsidR="00D8053B" w:rsidRPr="00766005">
        <w:rPr>
          <w:rFonts w:hint="eastAsia"/>
          <w:sz w:val="24"/>
        </w:rPr>
        <w:t>目标函数的优化：</w:t>
      </w:r>
      <w:r w:rsidR="00C67F1C" w:rsidRPr="00766005">
        <w:rPr>
          <w:rFonts w:hint="eastAsia"/>
          <w:sz w:val="24"/>
        </w:rPr>
        <w:t>实际上，</w:t>
      </w:r>
      <w:r w:rsidR="00DF60EE">
        <w:rPr>
          <w:rFonts w:hint="eastAsia"/>
          <w:sz w:val="24"/>
        </w:rPr>
        <w:t>目标函数的优化</w:t>
      </w:r>
      <w:r w:rsidR="00A33AE6" w:rsidRPr="00766005">
        <w:rPr>
          <w:rFonts w:hint="eastAsia"/>
          <w:sz w:val="24"/>
        </w:rPr>
        <w:t>跟</w:t>
      </w:r>
      <w:r w:rsidR="00C941BC" w:rsidRPr="00766005">
        <w:rPr>
          <w:rFonts w:hint="eastAsia"/>
          <w:sz w:val="24"/>
        </w:rPr>
        <w:t>机器学习问题是独立的，</w:t>
      </w:r>
      <w:r w:rsidR="00BA5543" w:rsidRPr="00766005">
        <w:rPr>
          <w:rFonts w:hint="eastAsia"/>
          <w:sz w:val="24"/>
        </w:rPr>
        <w:t>因为它本质上就是</w:t>
      </w:r>
      <w:r w:rsidR="00C67F1C" w:rsidRPr="00766005">
        <w:rPr>
          <w:rFonts w:hint="eastAsia"/>
          <w:sz w:val="24"/>
        </w:rPr>
        <w:t>一个</w:t>
      </w:r>
      <w:r w:rsidR="00BA5543" w:rsidRPr="00766005">
        <w:rPr>
          <w:rFonts w:hint="eastAsia"/>
          <w:sz w:val="24"/>
        </w:rPr>
        <w:t>求函数极值或泛函极值的问题。</w:t>
      </w:r>
      <w:r w:rsidR="002C6140" w:rsidRPr="00766005">
        <w:rPr>
          <w:rFonts w:hint="eastAsia"/>
          <w:sz w:val="24"/>
        </w:rPr>
        <w:t>但是有一些优化算法，是受到机器学习情景下目标函数优化任务的启发</w:t>
      </w:r>
      <w:r w:rsidR="00393716" w:rsidRPr="00766005">
        <w:rPr>
          <w:rFonts w:hint="eastAsia"/>
          <w:sz w:val="24"/>
        </w:rPr>
        <w:t>而提出的</w:t>
      </w:r>
      <w:r w:rsidR="002C6140" w:rsidRPr="00766005">
        <w:rPr>
          <w:rFonts w:hint="eastAsia"/>
          <w:sz w:val="24"/>
        </w:rPr>
        <w:t>，比如随机梯度下降。</w:t>
      </w:r>
    </w:p>
    <w:p w:rsidR="008160E1" w:rsidRPr="00766005" w:rsidRDefault="002C6140">
      <w:pPr>
        <w:rPr>
          <w:sz w:val="24"/>
        </w:rPr>
      </w:pPr>
      <w:r w:rsidRPr="00766005">
        <w:rPr>
          <w:rFonts w:hint="eastAsia"/>
          <w:sz w:val="24"/>
        </w:rPr>
        <w:t>常见</w:t>
      </w:r>
      <w:r w:rsidR="00CD0917" w:rsidRPr="00766005">
        <w:rPr>
          <w:rFonts w:hint="eastAsia"/>
          <w:sz w:val="24"/>
        </w:rPr>
        <w:t>的优化方法有：梯度下降法、随机梯度下降法、</w:t>
      </w:r>
      <w:r w:rsidR="00CD0917" w:rsidRPr="00766005">
        <w:rPr>
          <w:rFonts w:hint="eastAsia"/>
          <w:sz w:val="24"/>
        </w:rPr>
        <w:t>Adam</w:t>
      </w:r>
      <w:r w:rsidR="00CD0917" w:rsidRPr="00766005">
        <w:rPr>
          <w:rFonts w:hint="eastAsia"/>
          <w:sz w:val="24"/>
        </w:rPr>
        <w:t>、共轭梯度法</w:t>
      </w:r>
      <w:r w:rsidR="00E622A8" w:rsidRPr="00766005">
        <w:rPr>
          <w:rFonts w:hint="eastAsia"/>
          <w:sz w:val="24"/>
        </w:rPr>
        <w:t>、牛顿法，以及一些启发式算法。</w:t>
      </w:r>
    </w:p>
    <w:p w:rsidR="008160E1" w:rsidRPr="00766005" w:rsidRDefault="008160E1">
      <w:pPr>
        <w:rPr>
          <w:sz w:val="24"/>
        </w:rPr>
      </w:pPr>
    </w:p>
    <w:p w:rsidR="00F0330C" w:rsidRPr="00766005" w:rsidRDefault="00163EBA">
      <w:pPr>
        <w:rPr>
          <w:b/>
          <w:sz w:val="24"/>
        </w:rPr>
      </w:pPr>
      <w:r w:rsidRPr="00766005">
        <w:rPr>
          <w:rFonts w:hint="eastAsia"/>
          <w:b/>
          <w:sz w:val="24"/>
        </w:rPr>
        <w:t>3</w:t>
      </w:r>
      <w:r w:rsidR="006934F4" w:rsidRPr="00766005">
        <w:rPr>
          <w:rFonts w:hint="eastAsia"/>
          <w:b/>
          <w:sz w:val="24"/>
        </w:rPr>
        <w:t>、“没有免费午餐”定理</w:t>
      </w:r>
    </w:p>
    <w:p w:rsidR="00F10885" w:rsidRPr="00766005" w:rsidRDefault="00F10885">
      <w:pPr>
        <w:rPr>
          <w:sz w:val="24"/>
        </w:rPr>
      </w:pPr>
      <w:r w:rsidRPr="00766005">
        <w:rPr>
          <w:rFonts w:hint="eastAsia"/>
          <w:sz w:val="24"/>
        </w:rPr>
        <w:t>没有免费的午餐定</w:t>
      </w:r>
      <w:r w:rsidR="00A348A1" w:rsidRPr="00766005">
        <w:rPr>
          <w:rFonts w:hint="eastAsia"/>
          <w:sz w:val="24"/>
        </w:rPr>
        <w:t>理是关于</w:t>
      </w:r>
      <w:r w:rsidR="00EB1AF5" w:rsidRPr="00766005">
        <w:rPr>
          <w:rFonts w:hint="eastAsia"/>
          <w:sz w:val="24"/>
        </w:rPr>
        <w:t>模型对</w:t>
      </w:r>
      <w:r w:rsidR="007C68F1" w:rsidRPr="00766005">
        <w:rPr>
          <w:rFonts w:hint="eastAsia"/>
          <w:sz w:val="24"/>
        </w:rPr>
        <w:t>不同</w:t>
      </w:r>
      <w:r w:rsidR="00EB1AF5" w:rsidRPr="00766005">
        <w:rPr>
          <w:rFonts w:hint="eastAsia"/>
          <w:sz w:val="24"/>
        </w:rPr>
        <w:t>数据集适用性的一个</w:t>
      </w:r>
      <w:r w:rsidR="006F769F" w:rsidRPr="00766005">
        <w:rPr>
          <w:rFonts w:hint="eastAsia"/>
          <w:sz w:val="24"/>
        </w:rPr>
        <w:t>结论。</w:t>
      </w:r>
      <w:r w:rsidR="00730714" w:rsidRPr="00766005">
        <w:rPr>
          <w:rFonts w:hint="eastAsia"/>
          <w:sz w:val="24"/>
        </w:rPr>
        <w:t>它的</w:t>
      </w:r>
      <w:r w:rsidR="00291BF6" w:rsidRPr="00766005">
        <w:rPr>
          <w:rFonts w:hint="eastAsia"/>
          <w:sz w:val="24"/>
        </w:rPr>
        <w:t>大致</w:t>
      </w:r>
      <w:r w:rsidR="00730714" w:rsidRPr="00766005">
        <w:rPr>
          <w:rFonts w:hint="eastAsia"/>
          <w:sz w:val="24"/>
        </w:rPr>
        <w:t>意思</w:t>
      </w:r>
      <w:r w:rsidR="00730714" w:rsidRPr="00766005">
        <w:rPr>
          <w:rFonts w:hint="eastAsia"/>
          <w:sz w:val="24"/>
        </w:rPr>
        <w:lastRenderedPageBreak/>
        <w:t>是说，</w:t>
      </w:r>
      <w:r w:rsidR="00101FEC" w:rsidRPr="00766005">
        <w:rPr>
          <w:rFonts w:hint="eastAsia"/>
          <w:sz w:val="24"/>
        </w:rPr>
        <w:t>任何模型在所有的数据集上的平均性能</w:t>
      </w:r>
      <w:r w:rsidR="00291BF6" w:rsidRPr="00766005">
        <w:rPr>
          <w:rFonts w:hint="eastAsia"/>
          <w:sz w:val="24"/>
        </w:rPr>
        <w:t>是相等的，</w:t>
      </w:r>
      <w:r w:rsidR="00543ED5" w:rsidRPr="00766005">
        <w:rPr>
          <w:rFonts w:hint="eastAsia"/>
          <w:sz w:val="24"/>
        </w:rPr>
        <w:t>都等价于</w:t>
      </w:r>
      <w:r w:rsidR="009209ED" w:rsidRPr="00766005">
        <w:rPr>
          <w:rFonts w:hint="eastAsia"/>
          <w:sz w:val="24"/>
        </w:rPr>
        <w:t>随机预测</w:t>
      </w:r>
      <w:r w:rsidR="007040F6" w:rsidRPr="00766005">
        <w:rPr>
          <w:rFonts w:hint="eastAsia"/>
          <w:sz w:val="24"/>
        </w:rPr>
        <w:t>。</w:t>
      </w:r>
      <w:r w:rsidR="008C1547" w:rsidRPr="00766005">
        <w:rPr>
          <w:rFonts w:hint="eastAsia"/>
          <w:sz w:val="24"/>
        </w:rPr>
        <w:t>这是因为每个模型都是针对特定的一类</w:t>
      </w:r>
      <w:r w:rsidR="0069569B" w:rsidRPr="00766005">
        <w:rPr>
          <w:rFonts w:hint="eastAsia"/>
          <w:sz w:val="24"/>
        </w:rPr>
        <w:t>问题，或者</w:t>
      </w:r>
      <w:r w:rsidR="003F3D63" w:rsidRPr="00766005">
        <w:rPr>
          <w:rFonts w:hint="eastAsia"/>
          <w:sz w:val="24"/>
        </w:rPr>
        <w:t>说针对具有某种特定的特点的一类数据而言的</w:t>
      </w:r>
      <w:r w:rsidR="005868F1" w:rsidRPr="00766005">
        <w:rPr>
          <w:rFonts w:hint="eastAsia"/>
          <w:sz w:val="24"/>
        </w:rPr>
        <w:t>（当然，有可能</w:t>
      </w:r>
      <w:r w:rsidR="004E6A9C" w:rsidRPr="00766005">
        <w:rPr>
          <w:rFonts w:hint="eastAsia"/>
          <w:sz w:val="24"/>
        </w:rPr>
        <w:t>有多个模型</w:t>
      </w:r>
      <w:r w:rsidR="0025272C" w:rsidRPr="00766005">
        <w:rPr>
          <w:rFonts w:hint="eastAsia"/>
          <w:sz w:val="24"/>
        </w:rPr>
        <w:t>针对具有类似特点的数据</w:t>
      </w:r>
      <w:r w:rsidR="005868F1" w:rsidRPr="00766005">
        <w:rPr>
          <w:rFonts w:hint="eastAsia"/>
          <w:sz w:val="24"/>
        </w:rPr>
        <w:t>）</w:t>
      </w:r>
      <w:r w:rsidR="003F3D63" w:rsidRPr="00766005">
        <w:rPr>
          <w:rFonts w:hint="eastAsia"/>
          <w:sz w:val="24"/>
        </w:rPr>
        <w:t>。比如线性回归，它是为了拟合</w:t>
      </w:r>
      <w:r w:rsidR="000B17B2" w:rsidRPr="00766005">
        <w:rPr>
          <w:rFonts w:hint="eastAsia"/>
          <w:sz w:val="24"/>
        </w:rPr>
        <w:t>具有线性关系的</w:t>
      </w:r>
      <w:r w:rsidR="00243BD7" w:rsidRPr="00766005">
        <w:rPr>
          <w:rFonts w:hint="eastAsia"/>
          <w:sz w:val="24"/>
        </w:rPr>
        <w:t>X</w:t>
      </w:r>
      <w:r w:rsidR="00243BD7" w:rsidRPr="00766005">
        <w:rPr>
          <w:rFonts w:hint="eastAsia"/>
          <w:sz w:val="24"/>
        </w:rPr>
        <w:t>和</w:t>
      </w:r>
      <w:r w:rsidR="00243BD7" w:rsidRPr="00766005">
        <w:rPr>
          <w:rFonts w:hint="eastAsia"/>
          <w:sz w:val="24"/>
        </w:rPr>
        <w:t>Y</w:t>
      </w:r>
      <w:r w:rsidR="00B47507" w:rsidRPr="00766005">
        <w:rPr>
          <w:rFonts w:hint="eastAsia"/>
          <w:sz w:val="24"/>
        </w:rPr>
        <w:t>的数据的，你用它去拟合</w:t>
      </w:r>
      <w:r w:rsidR="000E18CA" w:rsidRPr="00766005">
        <w:rPr>
          <w:rFonts w:hint="eastAsia"/>
          <w:sz w:val="24"/>
        </w:rPr>
        <w:t>具有二次函数关系的</w:t>
      </w:r>
      <w:r w:rsidR="000E18CA" w:rsidRPr="00766005">
        <w:rPr>
          <w:rFonts w:hint="eastAsia"/>
          <w:sz w:val="24"/>
        </w:rPr>
        <w:t>X</w:t>
      </w:r>
      <w:r w:rsidR="000E18CA" w:rsidRPr="00766005">
        <w:rPr>
          <w:rFonts w:hint="eastAsia"/>
          <w:sz w:val="24"/>
        </w:rPr>
        <w:t>和</w:t>
      </w:r>
      <w:r w:rsidR="000E18CA" w:rsidRPr="00766005">
        <w:rPr>
          <w:rFonts w:hint="eastAsia"/>
          <w:sz w:val="24"/>
        </w:rPr>
        <w:t>Y</w:t>
      </w:r>
      <w:r w:rsidR="000E18CA" w:rsidRPr="00766005">
        <w:rPr>
          <w:rFonts w:hint="eastAsia"/>
          <w:sz w:val="24"/>
        </w:rPr>
        <w:t>的数据，显然效果不会好。</w:t>
      </w:r>
    </w:p>
    <w:p w:rsidR="00FE5193" w:rsidRPr="00766005" w:rsidRDefault="00FE5193">
      <w:pPr>
        <w:rPr>
          <w:b/>
          <w:sz w:val="24"/>
        </w:rPr>
      </w:pPr>
    </w:p>
    <w:p w:rsidR="00B01E12" w:rsidRPr="00766005" w:rsidRDefault="00390A8C" w:rsidP="00766005">
      <w:pPr>
        <w:pStyle w:val="30"/>
      </w:pPr>
      <w:r w:rsidRPr="00766005">
        <w:rPr>
          <w:rFonts w:hint="eastAsia"/>
        </w:rPr>
        <w:t>二</w:t>
      </w:r>
      <w:r w:rsidR="006909D2" w:rsidRPr="00766005">
        <w:rPr>
          <w:rFonts w:hint="eastAsia"/>
        </w:rPr>
        <w:t>、</w:t>
      </w:r>
      <w:r w:rsidRPr="00766005">
        <w:rPr>
          <w:rFonts w:hint="eastAsia"/>
        </w:rPr>
        <w:t>机器学习</w:t>
      </w:r>
      <w:r w:rsidR="008D3029" w:rsidRPr="00766005">
        <w:rPr>
          <w:rFonts w:hint="eastAsia"/>
        </w:rPr>
        <w:t>模型的分类</w:t>
      </w:r>
    </w:p>
    <w:p w:rsidR="00B01E12" w:rsidRPr="00766005" w:rsidRDefault="00B01E12" w:rsidP="00B01E12">
      <w:pPr>
        <w:rPr>
          <w:b/>
          <w:sz w:val="24"/>
        </w:rPr>
      </w:pPr>
      <w:r w:rsidRPr="00766005">
        <w:rPr>
          <w:rFonts w:hint="eastAsia"/>
          <w:b/>
          <w:sz w:val="24"/>
        </w:rPr>
        <w:t>1</w:t>
      </w:r>
      <w:r w:rsidRPr="00766005">
        <w:rPr>
          <w:rFonts w:hint="eastAsia"/>
          <w:b/>
          <w:sz w:val="24"/>
        </w:rPr>
        <w:t>、概率模型与非概率模型</w:t>
      </w:r>
    </w:p>
    <w:p w:rsidR="00017191" w:rsidRPr="00766005" w:rsidRDefault="00846EF6" w:rsidP="00B01E12">
      <w:pPr>
        <w:rPr>
          <w:sz w:val="24"/>
        </w:rPr>
      </w:pPr>
      <w:r w:rsidRPr="00766005">
        <w:rPr>
          <w:rFonts w:hint="eastAsia"/>
          <w:sz w:val="24"/>
        </w:rPr>
        <w:t>机器学习模型种类繁多，形式各异。但按照</w:t>
      </w:r>
      <w:r w:rsidR="00592862" w:rsidRPr="00766005">
        <w:rPr>
          <w:rFonts w:hint="eastAsia"/>
          <w:sz w:val="24"/>
        </w:rPr>
        <w:t>是否基于概率思想，可以分为概率模型和非概率模型。</w:t>
      </w:r>
      <w:r w:rsidR="009F625A" w:rsidRPr="00766005">
        <w:rPr>
          <w:rFonts w:hint="eastAsia"/>
          <w:sz w:val="24"/>
        </w:rPr>
        <w:t>概率模型</w:t>
      </w:r>
      <w:r w:rsidR="00543130" w:rsidRPr="00766005">
        <w:rPr>
          <w:rFonts w:hint="eastAsia"/>
          <w:sz w:val="24"/>
        </w:rPr>
        <w:t>将数据</w:t>
      </w:r>
      <w:r w:rsidR="001A3C4D" w:rsidRPr="00766005">
        <w:rPr>
          <w:rFonts w:hint="eastAsia"/>
          <w:sz w:val="24"/>
        </w:rPr>
        <w:t>集的每个特征看作是一个随机变量，所有特征构成一个随机向量</w:t>
      </w:r>
      <w:r w:rsidR="001A3C4D" w:rsidRPr="00766005">
        <w:rPr>
          <w:rFonts w:hint="eastAsia"/>
          <w:sz w:val="24"/>
        </w:rPr>
        <w:t>X</w:t>
      </w:r>
      <w:r w:rsidR="001A3C4D" w:rsidRPr="00766005">
        <w:rPr>
          <w:rFonts w:hint="eastAsia"/>
          <w:sz w:val="24"/>
        </w:rPr>
        <w:t>，同时所有标签也构成一个</w:t>
      </w:r>
      <w:r w:rsidR="00074B68" w:rsidRPr="00766005">
        <w:rPr>
          <w:rFonts w:hint="eastAsia"/>
          <w:sz w:val="24"/>
        </w:rPr>
        <w:t>随机变量</w:t>
      </w:r>
      <w:r w:rsidR="001A3C4D" w:rsidRPr="00766005">
        <w:rPr>
          <w:rFonts w:hint="eastAsia"/>
          <w:sz w:val="24"/>
        </w:rPr>
        <w:t>Y</w:t>
      </w:r>
      <w:r w:rsidR="00074B68" w:rsidRPr="00766005">
        <w:rPr>
          <w:rFonts w:hint="eastAsia"/>
          <w:sz w:val="24"/>
        </w:rPr>
        <w:t>。</w:t>
      </w:r>
      <w:r w:rsidR="00DF3FCE" w:rsidRPr="00766005">
        <w:rPr>
          <w:rFonts w:hint="eastAsia"/>
          <w:sz w:val="24"/>
        </w:rPr>
        <w:t>它们</w:t>
      </w:r>
      <w:r w:rsidR="008B17C5" w:rsidRPr="00766005">
        <w:rPr>
          <w:rFonts w:hint="eastAsia"/>
          <w:sz w:val="24"/>
        </w:rPr>
        <w:t>的</w:t>
      </w:r>
      <w:r w:rsidR="00161DAB" w:rsidRPr="00766005">
        <w:rPr>
          <w:rFonts w:hint="eastAsia"/>
          <w:sz w:val="24"/>
        </w:rPr>
        <w:t>联合</w:t>
      </w:r>
      <w:r w:rsidR="008B17C5" w:rsidRPr="00766005">
        <w:rPr>
          <w:rFonts w:hint="eastAsia"/>
          <w:sz w:val="24"/>
        </w:rPr>
        <w:t>分布</w:t>
      </w:r>
      <w:r w:rsidR="00DF3FCE" w:rsidRPr="00766005">
        <w:rPr>
          <w:rFonts w:hint="eastAsia"/>
          <w:sz w:val="24"/>
        </w:rPr>
        <w:t>为</w:t>
      </w:r>
      <w:r w:rsidR="00DF3FCE" w:rsidRPr="00766005">
        <w:rPr>
          <w:rFonts w:hint="eastAsia"/>
          <w:sz w:val="24"/>
        </w:rPr>
        <w:t>P(X,Y)</w:t>
      </w:r>
      <w:r w:rsidR="009B06F1" w:rsidRPr="00766005">
        <w:rPr>
          <w:rFonts w:hint="eastAsia"/>
          <w:sz w:val="24"/>
        </w:rPr>
        <w:t>，</w:t>
      </w:r>
      <w:r w:rsidR="00161DAB" w:rsidRPr="00766005">
        <w:rPr>
          <w:rFonts w:hint="eastAsia"/>
          <w:sz w:val="24"/>
        </w:rPr>
        <w:t>则数据集中的</w:t>
      </w:r>
      <w:r w:rsidR="008C1D0A">
        <w:rPr>
          <w:rFonts w:hint="eastAsia"/>
          <w:sz w:val="24"/>
        </w:rPr>
        <w:t>任意</w:t>
      </w:r>
      <w:r w:rsidR="00161DAB" w:rsidRPr="00766005">
        <w:rPr>
          <w:rFonts w:hint="eastAsia"/>
          <w:sz w:val="24"/>
        </w:rPr>
        <w:t>样本</w:t>
      </w:r>
      <w:r w:rsidR="008C1D0A">
        <w:rPr>
          <w:rFonts w:hint="eastAsia"/>
          <w:sz w:val="24"/>
        </w:rPr>
        <w:t>(x,y)</w:t>
      </w:r>
      <w:r w:rsidR="004B45F4" w:rsidRPr="00766005">
        <w:rPr>
          <w:rFonts w:hint="eastAsia"/>
          <w:sz w:val="24"/>
        </w:rPr>
        <w:t>都是由该联合分布生成的。</w:t>
      </w:r>
    </w:p>
    <w:p w:rsidR="006E2A57" w:rsidRPr="00766005" w:rsidRDefault="009E0719" w:rsidP="00B01E12">
      <w:pPr>
        <w:rPr>
          <w:sz w:val="24"/>
        </w:rPr>
      </w:pPr>
      <w:r w:rsidRPr="00766005">
        <w:rPr>
          <w:rFonts w:hint="eastAsia"/>
          <w:sz w:val="24"/>
        </w:rPr>
        <w:t>为了对给定的</w:t>
      </w:r>
      <w:r w:rsidRPr="00766005">
        <w:rPr>
          <w:rFonts w:hint="eastAsia"/>
          <w:sz w:val="24"/>
        </w:rPr>
        <w:t>x</w:t>
      </w:r>
      <w:r w:rsidR="00071961" w:rsidRPr="00766005">
        <w:rPr>
          <w:rFonts w:hint="eastAsia"/>
          <w:sz w:val="24"/>
        </w:rPr>
        <w:t>输</w:t>
      </w:r>
      <w:r w:rsidRPr="00766005">
        <w:rPr>
          <w:rFonts w:hint="eastAsia"/>
          <w:sz w:val="24"/>
        </w:rPr>
        <w:t>出其预测</w:t>
      </w:r>
      <w:r w:rsidR="0020264A" w:rsidRPr="00766005">
        <w:rPr>
          <w:rFonts w:hint="eastAsia"/>
          <w:sz w:val="24"/>
        </w:rPr>
        <w:t>值</w:t>
      </w:r>
      <w:r w:rsidR="00F86890" w:rsidRPr="00766005">
        <w:rPr>
          <w:position w:val="-10"/>
          <w:sz w:val="24"/>
        </w:rPr>
        <w:object w:dxaOrig="200" w:dyaOrig="320">
          <v:shape id="_x0000_i1041" type="#_x0000_t75" style="width:9.9pt;height:16.2pt" o:ole="">
            <v:imagedata r:id="rId16" o:title=""/>
          </v:shape>
          <o:OLEObject Type="Embed" ProgID="Equation.DSMT4" ShapeID="_x0000_i1041" DrawAspect="Content" ObjectID="_1652161113" r:id="rId17"/>
        </w:object>
      </w:r>
      <w:r w:rsidRPr="00766005">
        <w:rPr>
          <w:rFonts w:hint="eastAsia"/>
          <w:sz w:val="24"/>
        </w:rPr>
        <w:t>，</w:t>
      </w:r>
      <w:r w:rsidR="00017191" w:rsidRPr="00766005">
        <w:rPr>
          <w:rFonts w:hint="eastAsia"/>
          <w:sz w:val="24"/>
        </w:rPr>
        <w:t>概率模型需要</w:t>
      </w:r>
      <w:r w:rsidR="007E502F" w:rsidRPr="00766005">
        <w:rPr>
          <w:rFonts w:hint="eastAsia"/>
          <w:sz w:val="24"/>
        </w:rPr>
        <w:t>从</w:t>
      </w:r>
      <w:r w:rsidR="00B23F2B">
        <w:rPr>
          <w:rFonts w:hint="eastAsia"/>
          <w:sz w:val="24"/>
        </w:rPr>
        <w:t>训练集</w:t>
      </w:r>
      <w:r w:rsidR="007E502F" w:rsidRPr="00766005">
        <w:rPr>
          <w:rFonts w:hint="eastAsia"/>
          <w:sz w:val="24"/>
        </w:rPr>
        <w:t>中</w:t>
      </w:r>
      <w:r w:rsidR="00017191" w:rsidRPr="00766005">
        <w:rPr>
          <w:rFonts w:hint="eastAsia"/>
          <w:sz w:val="24"/>
        </w:rPr>
        <w:t>学出联合分布</w:t>
      </w:r>
      <w:r w:rsidR="00017191" w:rsidRPr="00766005">
        <w:rPr>
          <w:rFonts w:hint="eastAsia"/>
          <w:sz w:val="24"/>
        </w:rPr>
        <w:t>P(X,Y)</w:t>
      </w:r>
      <w:r w:rsidR="00017191" w:rsidRPr="00766005">
        <w:rPr>
          <w:rFonts w:hint="eastAsia"/>
          <w:sz w:val="24"/>
        </w:rPr>
        <w:t>或者条件分布</w:t>
      </w:r>
      <w:r w:rsidR="00017191" w:rsidRPr="00766005">
        <w:rPr>
          <w:rFonts w:hint="eastAsia"/>
          <w:sz w:val="24"/>
        </w:rPr>
        <w:t>P(Y|X)</w:t>
      </w:r>
      <w:r w:rsidR="00594631" w:rsidRPr="00766005">
        <w:rPr>
          <w:rFonts w:hint="eastAsia"/>
          <w:sz w:val="24"/>
        </w:rPr>
        <w:t>。</w:t>
      </w:r>
      <w:r w:rsidR="005B56E0" w:rsidRPr="00766005">
        <w:rPr>
          <w:rFonts w:hint="eastAsia"/>
          <w:sz w:val="24"/>
        </w:rPr>
        <w:t>一般来说，</w:t>
      </w:r>
      <w:r w:rsidR="00594631" w:rsidRPr="00766005">
        <w:rPr>
          <w:rFonts w:hint="eastAsia"/>
          <w:sz w:val="24"/>
        </w:rPr>
        <w:t>首先给出一个分布的形式，形式中包含</w:t>
      </w:r>
      <w:r w:rsidR="00DA444E" w:rsidRPr="00766005">
        <w:rPr>
          <w:rFonts w:hint="eastAsia"/>
          <w:sz w:val="24"/>
        </w:rPr>
        <w:t>未知参数，</w:t>
      </w:r>
      <w:r w:rsidR="0016022C" w:rsidRPr="00766005">
        <w:rPr>
          <w:rFonts w:hint="eastAsia"/>
          <w:sz w:val="24"/>
        </w:rPr>
        <w:t>概率模型</w:t>
      </w:r>
      <w:r w:rsidR="00663191" w:rsidRPr="00766005">
        <w:rPr>
          <w:rFonts w:hint="eastAsia"/>
          <w:sz w:val="24"/>
        </w:rPr>
        <w:t>利用</w:t>
      </w:r>
      <w:r w:rsidR="00B23F2B">
        <w:rPr>
          <w:rFonts w:hint="eastAsia"/>
          <w:sz w:val="24"/>
        </w:rPr>
        <w:t>训练集</w:t>
      </w:r>
      <w:r w:rsidR="00663191" w:rsidRPr="00766005">
        <w:rPr>
          <w:rFonts w:hint="eastAsia"/>
          <w:sz w:val="24"/>
        </w:rPr>
        <w:t>求取最优的参数，</w:t>
      </w:r>
      <w:r w:rsidR="00D231AE" w:rsidRPr="00766005">
        <w:rPr>
          <w:rFonts w:hint="eastAsia"/>
          <w:sz w:val="24"/>
        </w:rPr>
        <w:t>得到分布的具体形式，就能</w:t>
      </w:r>
      <w:r w:rsidR="00B028F4" w:rsidRPr="00766005">
        <w:rPr>
          <w:rFonts w:hint="eastAsia"/>
          <w:sz w:val="24"/>
        </w:rPr>
        <w:t>够执行预测的任务了。</w:t>
      </w:r>
      <w:r w:rsidR="00181358" w:rsidRPr="00766005">
        <w:rPr>
          <w:rFonts w:hint="eastAsia"/>
          <w:sz w:val="24"/>
        </w:rPr>
        <w:t>利用</w:t>
      </w:r>
      <w:r w:rsidR="00B23F2B">
        <w:rPr>
          <w:rFonts w:hint="eastAsia"/>
          <w:sz w:val="24"/>
        </w:rPr>
        <w:t>训练集</w:t>
      </w:r>
      <w:r w:rsidR="00181358" w:rsidRPr="00766005">
        <w:rPr>
          <w:rFonts w:hint="eastAsia"/>
          <w:sz w:val="24"/>
        </w:rPr>
        <w:t>求解最优参数的过程，是不是感到有点熟悉？没错，其实那就是</w:t>
      </w:r>
      <w:r w:rsidR="006E2A57" w:rsidRPr="00766005">
        <w:rPr>
          <w:rFonts w:hint="eastAsia"/>
          <w:sz w:val="24"/>
        </w:rPr>
        <w:t>统计学</w:t>
      </w:r>
      <w:r w:rsidR="00D32E72" w:rsidRPr="00766005">
        <w:rPr>
          <w:rFonts w:hint="eastAsia"/>
          <w:sz w:val="24"/>
        </w:rPr>
        <w:t>中的参数估计问题。</w:t>
      </w:r>
      <w:r w:rsidR="00626678" w:rsidRPr="00766005">
        <w:rPr>
          <w:rFonts w:hint="eastAsia"/>
          <w:sz w:val="24"/>
        </w:rPr>
        <w:t>一般使用极大似然法求解分布的最优参数，但对于包含隐变量的概率模型，一般使用</w:t>
      </w:r>
      <w:r w:rsidR="00626678" w:rsidRPr="00766005">
        <w:rPr>
          <w:rFonts w:hint="eastAsia"/>
          <w:sz w:val="24"/>
        </w:rPr>
        <w:t>EM</w:t>
      </w:r>
      <w:r w:rsidR="005F0680" w:rsidRPr="00766005">
        <w:rPr>
          <w:rFonts w:hint="eastAsia"/>
          <w:sz w:val="24"/>
        </w:rPr>
        <w:t>算法。</w:t>
      </w:r>
    </w:p>
    <w:p w:rsidR="00B01E12" w:rsidRPr="00766005" w:rsidRDefault="00AF5D5E">
      <w:pPr>
        <w:rPr>
          <w:sz w:val="24"/>
        </w:rPr>
      </w:pPr>
      <w:r w:rsidRPr="00766005">
        <w:rPr>
          <w:rFonts w:hint="eastAsia"/>
          <w:sz w:val="24"/>
        </w:rPr>
        <w:t>可以看出，概率模型的本质就是</w:t>
      </w:r>
      <w:r w:rsidRPr="00766005">
        <w:rPr>
          <w:rFonts w:hint="eastAsia"/>
          <w:sz w:val="24"/>
        </w:rPr>
        <w:t>X</w:t>
      </w:r>
      <w:r w:rsidRPr="00766005">
        <w:rPr>
          <w:rFonts w:hint="eastAsia"/>
          <w:sz w:val="24"/>
        </w:rPr>
        <w:t>与</w:t>
      </w:r>
      <w:r w:rsidRPr="00766005">
        <w:rPr>
          <w:rFonts w:hint="eastAsia"/>
          <w:sz w:val="24"/>
        </w:rPr>
        <w:t>Y</w:t>
      </w:r>
      <w:r w:rsidRPr="00766005">
        <w:rPr>
          <w:rFonts w:hint="eastAsia"/>
          <w:sz w:val="24"/>
        </w:rPr>
        <w:t>的联合分布。</w:t>
      </w:r>
    </w:p>
    <w:p w:rsidR="00B01E12" w:rsidRPr="00766005" w:rsidRDefault="00B01E12">
      <w:pPr>
        <w:rPr>
          <w:sz w:val="24"/>
        </w:rPr>
      </w:pPr>
    </w:p>
    <w:p w:rsidR="008D3029" w:rsidRPr="00766005" w:rsidRDefault="00B01E12">
      <w:pPr>
        <w:rPr>
          <w:b/>
          <w:sz w:val="24"/>
        </w:rPr>
      </w:pPr>
      <w:r w:rsidRPr="00766005">
        <w:rPr>
          <w:rFonts w:hint="eastAsia"/>
          <w:b/>
          <w:sz w:val="24"/>
        </w:rPr>
        <w:t>2</w:t>
      </w:r>
      <w:r w:rsidR="008D3029" w:rsidRPr="00766005">
        <w:rPr>
          <w:rFonts w:hint="eastAsia"/>
          <w:b/>
          <w:sz w:val="24"/>
        </w:rPr>
        <w:t>、生成模型与判别模型</w:t>
      </w:r>
    </w:p>
    <w:p w:rsidR="007F32DC" w:rsidRPr="00766005" w:rsidRDefault="001604C7">
      <w:pPr>
        <w:rPr>
          <w:sz w:val="24"/>
        </w:rPr>
      </w:pPr>
      <w:r w:rsidRPr="00766005">
        <w:rPr>
          <w:rFonts w:hint="eastAsia"/>
          <w:sz w:val="24"/>
        </w:rPr>
        <w:t>前面说过，</w:t>
      </w:r>
      <w:r w:rsidR="00717C84" w:rsidRPr="00766005">
        <w:rPr>
          <w:rFonts w:hint="eastAsia"/>
          <w:sz w:val="24"/>
        </w:rPr>
        <w:t>监督</w:t>
      </w:r>
      <w:r w:rsidRPr="00766005">
        <w:rPr>
          <w:rFonts w:hint="eastAsia"/>
          <w:sz w:val="24"/>
        </w:rPr>
        <w:t>学习</w:t>
      </w:r>
      <w:r w:rsidR="00717C84" w:rsidRPr="00766005">
        <w:rPr>
          <w:rFonts w:hint="eastAsia"/>
          <w:sz w:val="24"/>
        </w:rPr>
        <w:t>模型</w:t>
      </w:r>
      <w:r w:rsidRPr="00766005">
        <w:rPr>
          <w:rFonts w:hint="eastAsia"/>
          <w:sz w:val="24"/>
        </w:rPr>
        <w:t>试图对每个样本</w:t>
      </w:r>
      <w:r w:rsidRPr="00766005">
        <w:rPr>
          <w:rFonts w:hint="eastAsia"/>
          <w:sz w:val="24"/>
        </w:rPr>
        <w:t>x</w:t>
      </w:r>
      <w:r w:rsidRPr="00766005">
        <w:rPr>
          <w:rFonts w:hint="eastAsia"/>
          <w:sz w:val="24"/>
        </w:rPr>
        <w:t>给出其预测值</w:t>
      </w:r>
      <w:r w:rsidR="00A032D2" w:rsidRPr="00766005">
        <w:rPr>
          <w:position w:val="-10"/>
          <w:sz w:val="24"/>
        </w:rPr>
        <w:object w:dxaOrig="200" w:dyaOrig="320">
          <v:shape id="_x0000_i1042" type="#_x0000_t75" style="width:9.9pt;height:16.2pt" o:ole="">
            <v:imagedata r:id="rId16" o:title=""/>
          </v:shape>
          <o:OLEObject Type="Embed" ProgID="Equation.DSMT4" ShapeID="_x0000_i1042" DrawAspect="Content" ObjectID="_1652161114" r:id="rId18"/>
        </w:object>
      </w:r>
      <w:r w:rsidR="00C92C12" w:rsidRPr="00766005">
        <w:rPr>
          <w:rFonts w:hint="eastAsia"/>
          <w:sz w:val="24"/>
        </w:rPr>
        <w:t>。</w:t>
      </w:r>
    </w:p>
    <w:p w:rsidR="00E84AB7" w:rsidRPr="00766005" w:rsidRDefault="00E42FB1">
      <w:pPr>
        <w:rPr>
          <w:sz w:val="24"/>
        </w:rPr>
      </w:pPr>
      <w:r w:rsidRPr="00766005">
        <w:rPr>
          <w:rFonts w:hint="eastAsia"/>
          <w:sz w:val="24"/>
        </w:rPr>
        <w:t>生成模型能够</w:t>
      </w:r>
      <w:r w:rsidR="00986C7D" w:rsidRPr="00766005">
        <w:rPr>
          <w:rFonts w:hint="eastAsia"/>
          <w:sz w:val="24"/>
        </w:rPr>
        <w:t>生成新的样本</w:t>
      </w:r>
      <w:r w:rsidR="004342DD" w:rsidRPr="00766005">
        <w:rPr>
          <w:rFonts w:hint="eastAsia"/>
          <w:sz w:val="24"/>
        </w:rPr>
        <w:t>与标签对</w:t>
      </w:r>
      <w:r w:rsidR="00986C7D" w:rsidRPr="00766005">
        <w:rPr>
          <w:rFonts w:hint="eastAsia"/>
          <w:sz w:val="24"/>
        </w:rPr>
        <w:t>(x,</w:t>
      </w:r>
      <w:r w:rsidR="00A032D2" w:rsidRPr="00766005">
        <w:rPr>
          <w:position w:val="-10"/>
          <w:sz w:val="24"/>
        </w:rPr>
        <w:object w:dxaOrig="200" w:dyaOrig="320">
          <v:shape id="_x0000_i1043" type="#_x0000_t75" style="width:9.9pt;height:16.2pt" o:ole="">
            <v:imagedata r:id="rId16" o:title=""/>
          </v:shape>
          <o:OLEObject Type="Embed" ProgID="Equation.DSMT4" ShapeID="_x0000_i1043" DrawAspect="Content" ObjectID="_1652161115" r:id="rId19"/>
        </w:object>
      </w:r>
      <w:r w:rsidR="00986C7D" w:rsidRPr="00766005">
        <w:rPr>
          <w:rFonts w:hint="eastAsia"/>
          <w:sz w:val="24"/>
        </w:rPr>
        <w:t>)</w:t>
      </w:r>
      <w:r w:rsidR="00986C7D" w:rsidRPr="00766005">
        <w:rPr>
          <w:rFonts w:hint="eastAsia"/>
          <w:sz w:val="24"/>
        </w:rPr>
        <w:t>，当然，这不是随便生成的</w:t>
      </w:r>
      <w:r w:rsidR="00BF7558" w:rsidRPr="00766005">
        <w:rPr>
          <w:rFonts w:hint="eastAsia"/>
          <w:sz w:val="24"/>
        </w:rPr>
        <w:t>，因为模型</w:t>
      </w:r>
      <w:r w:rsidR="009A2E51" w:rsidRPr="00766005">
        <w:rPr>
          <w:rFonts w:hint="eastAsia"/>
          <w:sz w:val="24"/>
        </w:rPr>
        <w:t>既学到了数据集的样本特征分布，又学到了</w:t>
      </w:r>
      <w:r w:rsidR="007F32DC" w:rsidRPr="00766005">
        <w:rPr>
          <w:rFonts w:hint="eastAsia"/>
          <w:sz w:val="24"/>
        </w:rPr>
        <w:t>样本特征与标签的关系，所以它生成的</w:t>
      </w:r>
      <w:r w:rsidR="004342DD" w:rsidRPr="00766005">
        <w:rPr>
          <w:rFonts w:hint="eastAsia"/>
          <w:sz w:val="24"/>
        </w:rPr>
        <w:t>样本与标签对</w:t>
      </w:r>
      <w:r w:rsidR="009B3618" w:rsidRPr="00766005">
        <w:rPr>
          <w:rFonts w:hint="eastAsia"/>
          <w:sz w:val="24"/>
        </w:rPr>
        <w:t>(x,</w:t>
      </w:r>
      <w:r w:rsidR="0054093C" w:rsidRPr="00766005">
        <w:rPr>
          <w:position w:val="-10"/>
          <w:sz w:val="24"/>
        </w:rPr>
        <w:object w:dxaOrig="200" w:dyaOrig="320">
          <v:shape id="_x0000_i1044" type="#_x0000_t75" style="width:9.9pt;height:16.2pt" o:ole="">
            <v:imagedata r:id="rId16" o:title=""/>
          </v:shape>
          <o:OLEObject Type="Embed" ProgID="Equation.DSMT4" ShapeID="_x0000_i1044" DrawAspect="Content" ObjectID="_1652161116" r:id="rId20"/>
        </w:object>
      </w:r>
      <w:r w:rsidR="009B3618" w:rsidRPr="00766005">
        <w:rPr>
          <w:rFonts w:hint="eastAsia"/>
          <w:sz w:val="24"/>
        </w:rPr>
        <w:t>)</w:t>
      </w:r>
      <w:r w:rsidR="009B3618" w:rsidRPr="00766005">
        <w:rPr>
          <w:rFonts w:hint="eastAsia"/>
          <w:sz w:val="24"/>
        </w:rPr>
        <w:t>是符合数据集的分布特点的。</w:t>
      </w:r>
    </w:p>
    <w:p w:rsidR="009B3618" w:rsidRPr="00766005" w:rsidRDefault="009B3618">
      <w:pPr>
        <w:rPr>
          <w:sz w:val="24"/>
        </w:rPr>
      </w:pPr>
      <w:r w:rsidRPr="00766005">
        <w:rPr>
          <w:rFonts w:hint="eastAsia"/>
          <w:sz w:val="24"/>
        </w:rPr>
        <w:t>判别模型只学到了关系，没学到分布，故不能生成新数据，只能对给定的样本特征</w:t>
      </w:r>
      <w:r w:rsidRPr="00766005">
        <w:rPr>
          <w:rFonts w:hint="eastAsia"/>
          <w:sz w:val="24"/>
        </w:rPr>
        <w:t>x</w:t>
      </w:r>
      <w:r w:rsidRPr="00766005">
        <w:rPr>
          <w:rFonts w:hint="eastAsia"/>
          <w:sz w:val="24"/>
        </w:rPr>
        <w:t>，输出其预测值</w:t>
      </w:r>
      <w:r w:rsidR="00156449" w:rsidRPr="00766005">
        <w:rPr>
          <w:position w:val="-10"/>
          <w:sz w:val="24"/>
        </w:rPr>
        <w:object w:dxaOrig="200" w:dyaOrig="320">
          <v:shape id="_x0000_i1045" type="#_x0000_t75" style="width:9.9pt;height:16.2pt" o:ole="">
            <v:imagedata r:id="rId16" o:title=""/>
          </v:shape>
          <o:OLEObject Type="Embed" ProgID="Equation.DSMT4" ShapeID="_x0000_i1045" DrawAspect="Content" ObjectID="_1652161117" r:id="rId21"/>
        </w:object>
      </w:r>
      <w:r w:rsidRPr="00766005">
        <w:rPr>
          <w:rFonts w:hint="eastAsia"/>
          <w:sz w:val="24"/>
        </w:rPr>
        <w:t>。</w:t>
      </w:r>
    </w:p>
    <w:p w:rsidR="007F32DC" w:rsidRPr="00766005" w:rsidRDefault="00275EB9">
      <w:pPr>
        <w:rPr>
          <w:sz w:val="24"/>
        </w:rPr>
      </w:pPr>
      <w:r w:rsidRPr="00766005">
        <w:rPr>
          <w:rFonts w:hint="eastAsia"/>
          <w:sz w:val="24"/>
        </w:rPr>
        <w:t>注意，理论上，</w:t>
      </w:r>
      <w:r w:rsidR="00A112B5" w:rsidRPr="00766005">
        <w:rPr>
          <w:rFonts w:hint="eastAsia"/>
          <w:sz w:val="24"/>
        </w:rPr>
        <w:t>一个模型是生成模型还是判别模型与它是概率模型还是非概率模型无关，但是</w:t>
      </w:r>
      <w:r w:rsidR="006E4B4F" w:rsidRPr="00766005">
        <w:rPr>
          <w:rFonts w:hint="eastAsia"/>
          <w:sz w:val="24"/>
        </w:rPr>
        <w:t>实际上，生成模型基本上都是</w:t>
      </w:r>
      <w:r w:rsidR="00B01E12" w:rsidRPr="00766005">
        <w:rPr>
          <w:rFonts w:hint="eastAsia"/>
          <w:sz w:val="24"/>
        </w:rPr>
        <w:t>概率模型。因为概率模型可以学到联合分布</w:t>
      </w:r>
      <w:r w:rsidR="00B01E12" w:rsidRPr="00766005">
        <w:rPr>
          <w:rFonts w:hint="eastAsia"/>
          <w:sz w:val="24"/>
        </w:rPr>
        <w:t>P(X,Y)</w:t>
      </w:r>
      <w:r w:rsidR="00B01E12" w:rsidRPr="00766005">
        <w:rPr>
          <w:rFonts w:hint="eastAsia"/>
          <w:sz w:val="24"/>
        </w:rPr>
        <w:t>，然后基于联合分布生成新的样本。</w:t>
      </w:r>
    </w:p>
    <w:p w:rsidR="00F202DC" w:rsidRPr="00766005" w:rsidRDefault="00F76446">
      <w:pPr>
        <w:rPr>
          <w:sz w:val="24"/>
        </w:rPr>
      </w:pPr>
      <w:r w:rsidRPr="00766005">
        <w:rPr>
          <w:rFonts w:hint="eastAsia"/>
          <w:sz w:val="24"/>
        </w:rPr>
        <w:t>在常用的模型中，</w:t>
      </w:r>
      <w:r w:rsidR="00D37FD3" w:rsidRPr="00766005">
        <w:rPr>
          <w:rFonts w:hint="eastAsia"/>
          <w:sz w:val="24"/>
        </w:rPr>
        <w:t>属于生成模型的是：</w:t>
      </w:r>
      <w:r w:rsidR="00EE27DC" w:rsidRPr="00766005">
        <w:rPr>
          <w:rFonts w:hint="eastAsia"/>
          <w:sz w:val="24"/>
        </w:rPr>
        <w:t>朴素贝叶斯和隐马尔科夫模型；属于判别模型的是：</w:t>
      </w:r>
      <w:r w:rsidR="00AB66F9" w:rsidRPr="00766005">
        <w:rPr>
          <w:rFonts w:hint="eastAsia"/>
          <w:sz w:val="24"/>
        </w:rPr>
        <w:t>KNN</w:t>
      </w:r>
      <w:r w:rsidR="00AB66F9" w:rsidRPr="00766005">
        <w:rPr>
          <w:rFonts w:hint="eastAsia"/>
          <w:sz w:val="24"/>
        </w:rPr>
        <w:t>、决策树、</w:t>
      </w:r>
      <w:r w:rsidR="00AB66F9" w:rsidRPr="00766005">
        <w:rPr>
          <w:rFonts w:hint="eastAsia"/>
          <w:sz w:val="24"/>
        </w:rPr>
        <w:t>logistic</w:t>
      </w:r>
      <w:r w:rsidR="00AB66F9" w:rsidRPr="00766005">
        <w:rPr>
          <w:rFonts w:hint="eastAsia"/>
          <w:sz w:val="24"/>
        </w:rPr>
        <w:t>回归、最大熵模型、</w:t>
      </w:r>
      <w:r w:rsidR="00AB66F9" w:rsidRPr="00766005">
        <w:rPr>
          <w:rFonts w:hint="eastAsia"/>
          <w:sz w:val="24"/>
        </w:rPr>
        <w:t>SVM</w:t>
      </w:r>
      <w:r w:rsidR="00AB66F9" w:rsidRPr="00766005">
        <w:rPr>
          <w:rFonts w:hint="eastAsia"/>
          <w:sz w:val="24"/>
        </w:rPr>
        <w:t>、集成模型、条件随机场等。</w:t>
      </w:r>
    </w:p>
    <w:p w:rsidR="00AB66F9" w:rsidRPr="00766005" w:rsidRDefault="00AB66F9">
      <w:pPr>
        <w:rPr>
          <w:sz w:val="24"/>
        </w:rPr>
      </w:pPr>
      <w:r w:rsidRPr="00766005">
        <w:rPr>
          <w:rFonts w:hint="eastAsia"/>
          <w:sz w:val="24"/>
        </w:rPr>
        <w:t>可见，生成模型</w:t>
      </w:r>
      <w:r w:rsidR="007C6932">
        <w:rPr>
          <w:rFonts w:hint="eastAsia"/>
          <w:sz w:val="24"/>
        </w:rPr>
        <w:t>比</w:t>
      </w:r>
      <w:r w:rsidRPr="00766005">
        <w:rPr>
          <w:rFonts w:hint="eastAsia"/>
          <w:sz w:val="24"/>
        </w:rPr>
        <w:t>较少，大多数</w:t>
      </w:r>
      <w:r w:rsidR="00232E74" w:rsidRPr="00766005">
        <w:rPr>
          <w:rFonts w:hint="eastAsia"/>
          <w:sz w:val="24"/>
        </w:rPr>
        <w:t>模型</w:t>
      </w:r>
      <w:r w:rsidRPr="00766005">
        <w:rPr>
          <w:rFonts w:hint="eastAsia"/>
          <w:sz w:val="24"/>
        </w:rPr>
        <w:t>都是判别模型。</w:t>
      </w:r>
    </w:p>
    <w:p w:rsidR="008D3029" w:rsidRPr="00766005" w:rsidRDefault="008D3029">
      <w:pPr>
        <w:rPr>
          <w:sz w:val="24"/>
        </w:rPr>
      </w:pPr>
    </w:p>
    <w:p w:rsidR="003E53EE" w:rsidRPr="00766005" w:rsidRDefault="003E53EE">
      <w:pPr>
        <w:rPr>
          <w:b/>
          <w:sz w:val="24"/>
        </w:rPr>
      </w:pPr>
      <w:r w:rsidRPr="00766005">
        <w:rPr>
          <w:rFonts w:hint="eastAsia"/>
          <w:b/>
          <w:sz w:val="24"/>
        </w:rPr>
        <w:t>3</w:t>
      </w:r>
      <w:r w:rsidRPr="00766005">
        <w:rPr>
          <w:rFonts w:hint="eastAsia"/>
          <w:b/>
          <w:sz w:val="24"/>
        </w:rPr>
        <w:t>、线性模型与非线性模型</w:t>
      </w:r>
    </w:p>
    <w:p w:rsidR="006F0D7D" w:rsidRPr="00766005" w:rsidRDefault="009746D4">
      <w:pPr>
        <w:rPr>
          <w:sz w:val="24"/>
        </w:rPr>
      </w:pPr>
      <w:r w:rsidRPr="00766005">
        <w:rPr>
          <w:rFonts w:hint="eastAsia"/>
          <w:sz w:val="24"/>
        </w:rPr>
        <w:t>线性模型和非线性模型都是针对回归模型而言的。</w:t>
      </w:r>
      <w:r w:rsidR="009228E9" w:rsidRPr="00766005">
        <w:rPr>
          <w:rFonts w:hint="eastAsia"/>
          <w:sz w:val="24"/>
        </w:rPr>
        <w:t>狭义的线性模型就是指线性回</w:t>
      </w:r>
      <w:r w:rsidR="009228E9" w:rsidRPr="00766005">
        <w:rPr>
          <w:rFonts w:hint="eastAsia"/>
          <w:sz w:val="24"/>
        </w:rPr>
        <w:lastRenderedPageBreak/>
        <w:t>归：</w:t>
      </w:r>
    </w:p>
    <w:p w:rsidR="009228E9" w:rsidRPr="00766005" w:rsidRDefault="009228E9" w:rsidP="009228E9">
      <w:pPr>
        <w:jc w:val="center"/>
        <w:rPr>
          <w:sz w:val="24"/>
        </w:rPr>
      </w:pPr>
      <w:r w:rsidRPr="00766005">
        <w:rPr>
          <w:position w:val="-10"/>
          <w:sz w:val="24"/>
        </w:rPr>
        <w:object w:dxaOrig="980" w:dyaOrig="360">
          <v:shape id="_x0000_i1029" type="#_x0000_t75" style="width:49.05pt;height:18.2pt" o:ole="">
            <v:imagedata r:id="rId12" o:title=""/>
          </v:shape>
          <o:OLEObject Type="Embed" ProgID="Equation.DSMT4" ShapeID="_x0000_i1029" DrawAspect="Content" ObjectID="_1652161118" r:id="rId22"/>
        </w:object>
      </w:r>
    </w:p>
    <w:p w:rsidR="009228E9" w:rsidRPr="00766005" w:rsidRDefault="0028384B" w:rsidP="009228E9">
      <w:pPr>
        <w:rPr>
          <w:sz w:val="24"/>
        </w:rPr>
      </w:pPr>
      <w:r w:rsidRPr="00766005">
        <w:rPr>
          <w:rFonts w:hint="eastAsia"/>
          <w:sz w:val="24"/>
        </w:rPr>
        <w:t>线性回归模型的输出</w:t>
      </w:r>
      <w:r w:rsidRPr="00766005">
        <w:rPr>
          <w:rFonts w:hint="eastAsia"/>
          <w:sz w:val="24"/>
        </w:rPr>
        <w:t>y</w:t>
      </w:r>
      <w:r w:rsidRPr="00766005">
        <w:rPr>
          <w:rFonts w:hint="eastAsia"/>
          <w:sz w:val="24"/>
        </w:rPr>
        <w:t>是输入</w:t>
      </w:r>
      <w:r w:rsidRPr="00766005">
        <w:rPr>
          <w:rFonts w:hint="eastAsia"/>
          <w:sz w:val="24"/>
        </w:rPr>
        <w:t>x</w:t>
      </w:r>
      <w:r w:rsidRPr="00766005">
        <w:rPr>
          <w:rFonts w:hint="eastAsia"/>
          <w:sz w:val="24"/>
        </w:rPr>
        <w:t>的线性</w:t>
      </w:r>
      <w:r w:rsidR="00766005" w:rsidRPr="00766005">
        <w:rPr>
          <w:rFonts w:hint="eastAsia"/>
          <w:sz w:val="24"/>
        </w:rPr>
        <w:t>函数。</w:t>
      </w:r>
    </w:p>
    <w:p w:rsidR="00766005" w:rsidRDefault="00766005" w:rsidP="009228E9">
      <w:pPr>
        <w:rPr>
          <w:sz w:val="24"/>
        </w:rPr>
      </w:pPr>
      <w:r w:rsidRPr="00766005">
        <w:rPr>
          <w:rFonts w:hint="eastAsia"/>
          <w:sz w:val="24"/>
        </w:rPr>
        <w:t>而广义</w:t>
      </w:r>
      <w:r w:rsidR="005D441C">
        <w:rPr>
          <w:rFonts w:hint="eastAsia"/>
          <w:sz w:val="24"/>
        </w:rPr>
        <w:t>上的线性模型是指</w:t>
      </w:r>
      <w:r w:rsidR="00963F1C">
        <w:rPr>
          <w:rFonts w:hint="eastAsia"/>
          <w:sz w:val="24"/>
        </w:rPr>
        <w:t>可以写成如下形式的模型：</w:t>
      </w:r>
    </w:p>
    <w:p w:rsidR="00DC4C04" w:rsidRDefault="00DC4C04" w:rsidP="00DC4C04">
      <w:pPr>
        <w:jc w:val="center"/>
        <w:rPr>
          <w:sz w:val="24"/>
        </w:rPr>
      </w:pPr>
      <w:r w:rsidRPr="00766005">
        <w:rPr>
          <w:position w:val="-10"/>
          <w:sz w:val="24"/>
        </w:rPr>
        <w:object w:dxaOrig="1260" w:dyaOrig="360">
          <v:shape id="_x0000_i1030" type="#_x0000_t75" style="width:62.9pt;height:18.2pt" o:ole="">
            <v:imagedata r:id="rId23" o:title=""/>
          </v:shape>
          <o:OLEObject Type="Embed" ProgID="Equation.DSMT4" ShapeID="_x0000_i1030" DrawAspect="Content" ObjectID="_1652161119" r:id="rId24"/>
        </w:object>
      </w:r>
    </w:p>
    <w:p w:rsidR="00A503DF" w:rsidRDefault="00A503DF" w:rsidP="00A503DF">
      <w:pPr>
        <w:rPr>
          <w:rFonts w:hint="eastAsia"/>
          <w:sz w:val="24"/>
        </w:rPr>
      </w:pPr>
      <w:r>
        <w:rPr>
          <w:rFonts w:hint="eastAsia"/>
          <w:sz w:val="24"/>
        </w:rPr>
        <w:t>即在线性回归外面套一层</w:t>
      </w:r>
      <w:r w:rsidR="00FA5789">
        <w:rPr>
          <w:rFonts w:hint="eastAsia"/>
          <w:sz w:val="24"/>
        </w:rPr>
        <w:t>函数</w:t>
      </w:r>
      <w:r w:rsidR="00350E60">
        <w:rPr>
          <w:rFonts w:hint="eastAsia"/>
          <w:sz w:val="24"/>
        </w:rPr>
        <w:t>g</w:t>
      </w:r>
      <w:r w:rsidR="00FA5789">
        <w:rPr>
          <w:rFonts w:hint="eastAsia"/>
          <w:sz w:val="24"/>
        </w:rPr>
        <w:t>。</w:t>
      </w:r>
    </w:p>
    <w:p w:rsidR="000F7148" w:rsidRPr="00766005" w:rsidRDefault="000F7148" w:rsidP="00A503DF">
      <w:pPr>
        <w:rPr>
          <w:sz w:val="24"/>
        </w:rPr>
      </w:pPr>
      <w:r>
        <w:rPr>
          <w:rFonts w:hint="eastAsia"/>
          <w:sz w:val="24"/>
        </w:rPr>
        <w:t>注意，一般来说，多项式回归模型不被看成是非线性模型，因为它可以通过简单的特征</w:t>
      </w:r>
      <w:r w:rsidR="00294F50">
        <w:rPr>
          <w:rFonts w:hint="eastAsia"/>
          <w:sz w:val="24"/>
        </w:rPr>
        <w:t>转化</w:t>
      </w:r>
      <w:r w:rsidR="00FB0136">
        <w:rPr>
          <w:rFonts w:hint="eastAsia"/>
          <w:sz w:val="24"/>
        </w:rPr>
        <w:t>变成线性模型。</w:t>
      </w:r>
    </w:p>
    <w:p w:rsidR="00821400" w:rsidRPr="00766005" w:rsidRDefault="00390A8C" w:rsidP="00766005">
      <w:pPr>
        <w:pStyle w:val="30"/>
      </w:pPr>
      <w:r w:rsidRPr="00766005">
        <w:rPr>
          <w:rFonts w:hint="eastAsia"/>
        </w:rPr>
        <w:t>三</w:t>
      </w:r>
      <w:r w:rsidR="00821400" w:rsidRPr="00766005">
        <w:rPr>
          <w:rFonts w:hint="eastAsia"/>
        </w:rPr>
        <w:t>、</w:t>
      </w:r>
      <w:r w:rsidR="003E53EE" w:rsidRPr="00766005">
        <w:rPr>
          <w:rFonts w:hint="eastAsia"/>
        </w:rPr>
        <w:t>模型的</w:t>
      </w:r>
      <w:r w:rsidR="006F7E28" w:rsidRPr="00766005">
        <w:rPr>
          <w:rFonts w:hint="eastAsia"/>
        </w:rPr>
        <w:t>欠拟合</w:t>
      </w:r>
      <w:r w:rsidR="006F7E28">
        <w:rPr>
          <w:rFonts w:hint="eastAsia"/>
        </w:rPr>
        <w:t>与过拟合</w:t>
      </w:r>
    </w:p>
    <w:p w:rsidR="00DF476C" w:rsidRPr="00DF476C" w:rsidRDefault="00DF476C">
      <w:pPr>
        <w:rPr>
          <w:b/>
          <w:sz w:val="24"/>
        </w:rPr>
      </w:pPr>
      <w:r w:rsidRPr="00DF476C">
        <w:rPr>
          <w:rFonts w:hint="eastAsia"/>
          <w:b/>
          <w:sz w:val="24"/>
        </w:rPr>
        <w:t>1</w:t>
      </w:r>
      <w:r w:rsidRPr="00DF476C">
        <w:rPr>
          <w:rFonts w:hint="eastAsia"/>
          <w:b/>
          <w:sz w:val="24"/>
        </w:rPr>
        <w:t>、欠拟合与过拟合的定义</w:t>
      </w:r>
    </w:p>
    <w:p w:rsidR="00287B55" w:rsidRDefault="00AC11CC">
      <w:pPr>
        <w:rPr>
          <w:sz w:val="24"/>
        </w:rPr>
      </w:pPr>
      <w:r>
        <w:rPr>
          <w:rFonts w:hint="eastAsia"/>
          <w:sz w:val="24"/>
        </w:rPr>
        <w:t>欠拟合</w:t>
      </w:r>
      <w:r w:rsidR="001A0B82">
        <w:rPr>
          <w:rFonts w:hint="eastAsia"/>
          <w:sz w:val="24"/>
        </w:rPr>
        <w:t>与过拟合</w:t>
      </w:r>
      <w:r>
        <w:rPr>
          <w:rFonts w:hint="eastAsia"/>
          <w:sz w:val="24"/>
        </w:rPr>
        <w:t>是</w:t>
      </w:r>
      <w:r w:rsidR="00B65BFC">
        <w:rPr>
          <w:rFonts w:hint="eastAsia"/>
          <w:sz w:val="24"/>
        </w:rPr>
        <w:t>用来</w:t>
      </w:r>
      <w:r>
        <w:rPr>
          <w:rFonts w:hint="eastAsia"/>
          <w:sz w:val="24"/>
        </w:rPr>
        <w:t>分析模型</w:t>
      </w:r>
      <w:r w:rsidR="004675E9">
        <w:rPr>
          <w:rFonts w:hint="eastAsia"/>
          <w:sz w:val="24"/>
        </w:rPr>
        <w:t>与数据吻合程度以及模型</w:t>
      </w:r>
      <w:r w:rsidR="00374360">
        <w:rPr>
          <w:rFonts w:hint="eastAsia"/>
          <w:sz w:val="24"/>
        </w:rPr>
        <w:t>在数据上的表现的。</w:t>
      </w:r>
    </w:p>
    <w:p w:rsidR="001862DE" w:rsidRDefault="0064761D">
      <w:pPr>
        <w:rPr>
          <w:sz w:val="24"/>
        </w:rPr>
      </w:pPr>
      <w:r>
        <w:rPr>
          <w:rFonts w:hint="eastAsia"/>
          <w:sz w:val="24"/>
        </w:rPr>
        <w:t>当</w:t>
      </w:r>
      <w:r w:rsidR="004E3808">
        <w:rPr>
          <w:rFonts w:hint="eastAsia"/>
          <w:sz w:val="24"/>
        </w:rPr>
        <w:t>在一个训练集上对模型进行训练</w:t>
      </w:r>
      <w:r w:rsidR="00397482">
        <w:rPr>
          <w:rFonts w:hint="eastAsia"/>
          <w:sz w:val="24"/>
        </w:rPr>
        <w:t>时</w:t>
      </w:r>
      <w:r w:rsidR="004E3808">
        <w:rPr>
          <w:rFonts w:hint="eastAsia"/>
          <w:sz w:val="24"/>
        </w:rPr>
        <w:t>，</w:t>
      </w:r>
      <w:r w:rsidR="00CE4454">
        <w:rPr>
          <w:rFonts w:hint="eastAsia"/>
          <w:sz w:val="24"/>
        </w:rPr>
        <w:t>我们会发现，当使用的模型复杂度较低时（也说模型的容量较小）</w:t>
      </w:r>
      <w:r w:rsidR="00336DF2">
        <w:rPr>
          <w:rFonts w:hint="eastAsia"/>
          <w:sz w:val="24"/>
        </w:rPr>
        <w:t>，在训练集上</w:t>
      </w:r>
      <w:r w:rsidR="00B60EF6">
        <w:rPr>
          <w:rFonts w:hint="eastAsia"/>
          <w:sz w:val="24"/>
        </w:rPr>
        <w:t>预测性能</w:t>
      </w:r>
      <w:r w:rsidR="00825536">
        <w:rPr>
          <w:rFonts w:hint="eastAsia"/>
          <w:sz w:val="24"/>
        </w:rPr>
        <w:t>可能会</w:t>
      </w:r>
      <w:r w:rsidR="00B60EF6">
        <w:rPr>
          <w:rFonts w:hint="eastAsia"/>
          <w:sz w:val="24"/>
        </w:rPr>
        <w:t>很差；</w:t>
      </w:r>
      <w:r w:rsidR="00336DF2">
        <w:rPr>
          <w:rFonts w:hint="eastAsia"/>
          <w:sz w:val="24"/>
        </w:rPr>
        <w:t>当使用的模型复杂度较高时</w:t>
      </w:r>
      <w:r w:rsidR="004816CD">
        <w:rPr>
          <w:rFonts w:hint="eastAsia"/>
          <w:sz w:val="24"/>
        </w:rPr>
        <w:t>（也说模型的容量较大）</w:t>
      </w:r>
      <w:r w:rsidR="00336DF2">
        <w:rPr>
          <w:rFonts w:hint="eastAsia"/>
          <w:sz w:val="24"/>
        </w:rPr>
        <w:t>，</w:t>
      </w:r>
      <w:r w:rsidR="00542AB2">
        <w:rPr>
          <w:rFonts w:hint="eastAsia"/>
          <w:sz w:val="24"/>
        </w:rPr>
        <w:t>往往在训练集上性能很好，但是在测试集上性能很差。</w:t>
      </w:r>
    </w:p>
    <w:p w:rsidR="00C84F22" w:rsidRDefault="00267BB8">
      <w:pPr>
        <w:rPr>
          <w:sz w:val="24"/>
        </w:rPr>
      </w:pPr>
      <w:r>
        <w:rPr>
          <w:rFonts w:hint="eastAsia"/>
          <w:sz w:val="24"/>
        </w:rPr>
        <w:t>前面一种情况</w:t>
      </w:r>
      <w:r w:rsidR="00930D44">
        <w:rPr>
          <w:rFonts w:hint="eastAsia"/>
          <w:sz w:val="24"/>
        </w:rPr>
        <w:t>其原因在于：</w:t>
      </w:r>
      <w:r>
        <w:rPr>
          <w:rFonts w:hint="eastAsia"/>
          <w:sz w:val="24"/>
        </w:rPr>
        <w:t>模型容量太小</w:t>
      </w:r>
      <w:r w:rsidR="00026D37">
        <w:rPr>
          <w:rFonts w:hint="eastAsia"/>
          <w:sz w:val="24"/>
        </w:rPr>
        <w:t>，</w:t>
      </w:r>
      <w:r w:rsidR="001A4C94">
        <w:rPr>
          <w:rFonts w:hint="eastAsia"/>
          <w:sz w:val="24"/>
        </w:rPr>
        <w:t>相对来说，</w:t>
      </w:r>
      <w:r w:rsidR="00552F80">
        <w:rPr>
          <w:rFonts w:hint="eastAsia"/>
          <w:sz w:val="24"/>
        </w:rPr>
        <w:t>训练集的分布太复杂</w:t>
      </w:r>
      <w:r w:rsidR="00FD4B03">
        <w:rPr>
          <w:rFonts w:hint="eastAsia"/>
          <w:sz w:val="24"/>
        </w:rPr>
        <w:t>（或者说训练集中的信息太多</w:t>
      </w:r>
      <w:r w:rsidR="00C1518B">
        <w:rPr>
          <w:rFonts w:hint="eastAsia"/>
          <w:sz w:val="24"/>
        </w:rPr>
        <w:t>，或者说训练集</w:t>
      </w:r>
      <w:r w:rsidR="002E0542">
        <w:rPr>
          <w:rFonts w:hint="eastAsia"/>
          <w:sz w:val="24"/>
        </w:rPr>
        <w:t>蕴含的规律太复杂</w:t>
      </w:r>
      <w:r w:rsidR="00FD4B03">
        <w:rPr>
          <w:rFonts w:hint="eastAsia"/>
          <w:sz w:val="24"/>
        </w:rPr>
        <w:t>）</w:t>
      </w:r>
      <w:r w:rsidR="00207110">
        <w:rPr>
          <w:rFonts w:hint="eastAsia"/>
          <w:sz w:val="24"/>
        </w:rPr>
        <w:t>，导致模型应付不来。</w:t>
      </w:r>
      <w:r w:rsidR="00930D44">
        <w:rPr>
          <w:rFonts w:hint="eastAsia"/>
          <w:sz w:val="24"/>
        </w:rPr>
        <w:t>这称之为欠拟合，</w:t>
      </w:r>
      <w:r w:rsidR="00606B78">
        <w:rPr>
          <w:rFonts w:hint="eastAsia"/>
          <w:sz w:val="24"/>
        </w:rPr>
        <w:t>这是比较容易理解的。</w:t>
      </w:r>
      <w:r w:rsidR="007C1605">
        <w:rPr>
          <w:rFonts w:hint="eastAsia"/>
          <w:sz w:val="24"/>
        </w:rPr>
        <w:t>解决该情况的方法就是增加</w:t>
      </w:r>
      <w:r w:rsidR="007E5F1A">
        <w:rPr>
          <w:rFonts w:hint="eastAsia"/>
          <w:sz w:val="24"/>
        </w:rPr>
        <w:t>模型的复杂度，使之与数据分布的复杂度相</w:t>
      </w:r>
      <w:r w:rsidR="00651FB9">
        <w:rPr>
          <w:rFonts w:hint="eastAsia"/>
          <w:sz w:val="24"/>
        </w:rPr>
        <w:t>吻合。</w:t>
      </w:r>
    </w:p>
    <w:p w:rsidR="008C0678" w:rsidRDefault="008C0678">
      <w:pPr>
        <w:rPr>
          <w:sz w:val="24"/>
        </w:rPr>
      </w:pPr>
      <w:r>
        <w:rPr>
          <w:rFonts w:hint="eastAsia"/>
          <w:sz w:val="24"/>
        </w:rPr>
        <w:t>而后面一种情况称为过拟合，这是我们</w:t>
      </w:r>
      <w:r w:rsidR="00FC631D">
        <w:rPr>
          <w:rFonts w:hint="eastAsia"/>
          <w:sz w:val="24"/>
        </w:rPr>
        <w:t>着重研究的情况。</w:t>
      </w:r>
      <w:r w:rsidR="006D49B0">
        <w:rPr>
          <w:rFonts w:hint="eastAsia"/>
          <w:sz w:val="24"/>
        </w:rPr>
        <w:t>那么造成该情况的原因又是什么呢？</w:t>
      </w:r>
    </w:p>
    <w:p w:rsidR="00C0329C" w:rsidRPr="00C0329C" w:rsidRDefault="00A0306B" w:rsidP="00C0329C">
      <w:pPr>
        <w:widowControl/>
        <w:jc w:val="left"/>
        <w:rPr>
          <w:sz w:val="24"/>
        </w:rPr>
      </w:pPr>
      <w:r>
        <w:rPr>
          <w:rFonts w:hint="eastAsia"/>
          <w:sz w:val="24"/>
        </w:rPr>
        <w:t>我们认为，</w:t>
      </w:r>
      <w:r w:rsidR="00977DAD">
        <w:rPr>
          <w:rFonts w:hint="eastAsia"/>
          <w:sz w:val="24"/>
        </w:rPr>
        <w:t>训练集和测试集</w:t>
      </w:r>
      <w:r w:rsidR="00E20190">
        <w:rPr>
          <w:rFonts w:hint="eastAsia"/>
          <w:sz w:val="24"/>
        </w:rPr>
        <w:t>都是从</w:t>
      </w:r>
      <w:r w:rsidR="00E14248">
        <w:rPr>
          <w:rFonts w:hint="eastAsia"/>
          <w:sz w:val="24"/>
        </w:rPr>
        <w:t>总体中采集出来的</w:t>
      </w:r>
      <w:r w:rsidR="009D3D3A">
        <w:rPr>
          <w:rFonts w:hint="eastAsia"/>
          <w:sz w:val="24"/>
        </w:rPr>
        <w:t>部分样本的集合。这个“总体”，从</w:t>
      </w:r>
      <w:r w:rsidR="006E1987">
        <w:rPr>
          <w:rFonts w:hint="eastAsia"/>
          <w:sz w:val="24"/>
        </w:rPr>
        <w:t>统计的观点来看，是一个“真实分布”，从</w:t>
      </w:r>
      <w:r w:rsidR="00212377">
        <w:rPr>
          <w:rFonts w:hint="eastAsia"/>
          <w:sz w:val="24"/>
        </w:rPr>
        <w:t>模型的观点来看，是一个“</w:t>
      </w:r>
      <w:r w:rsidR="009A440C">
        <w:rPr>
          <w:rFonts w:hint="eastAsia"/>
          <w:sz w:val="24"/>
        </w:rPr>
        <w:t>完美</w:t>
      </w:r>
      <w:r w:rsidR="00212377">
        <w:rPr>
          <w:rFonts w:hint="eastAsia"/>
          <w:sz w:val="24"/>
        </w:rPr>
        <w:t>模型”生成的</w:t>
      </w:r>
      <w:r w:rsidR="00FB5959">
        <w:rPr>
          <w:rFonts w:hint="eastAsia"/>
          <w:sz w:val="24"/>
        </w:rPr>
        <w:t>总体数据集。</w:t>
      </w:r>
      <w:r w:rsidR="000417FF">
        <w:rPr>
          <w:rFonts w:hint="eastAsia"/>
          <w:sz w:val="24"/>
        </w:rPr>
        <w:t>采样的过程</w:t>
      </w:r>
      <w:r w:rsidR="00896CB8">
        <w:rPr>
          <w:rFonts w:hint="eastAsia"/>
          <w:sz w:val="24"/>
        </w:rPr>
        <w:t>必然</w:t>
      </w:r>
      <w:r w:rsidR="000417FF">
        <w:rPr>
          <w:rFonts w:hint="eastAsia"/>
          <w:sz w:val="24"/>
        </w:rPr>
        <w:t>存在误差，</w:t>
      </w:r>
      <w:r w:rsidR="00C0329C" w:rsidRPr="00C0329C">
        <w:rPr>
          <w:sz w:val="24"/>
        </w:rPr>
        <w:t>模型复杂度高的情况下，模型可能会将训练集中的误差的规律当作总体的规律学习到了，而这误差的规律是在训练集上的，当然不能推及测试集，所以在测试集上预测准确度不高。</w:t>
      </w:r>
    </w:p>
    <w:p w:rsidR="006D49B0" w:rsidRPr="00C0329C" w:rsidRDefault="008C6E1A" w:rsidP="008C6E1A">
      <w:pPr>
        <w:jc w:val="center"/>
        <w:rPr>
          <w:sz w:val="24"/>
        </w:rPr>
      </w:pPr>
      <w:r>
        <w:rPr>
          <w:noProof/>
        </w:rPr>
        <w:drawing>
          <wp:inline distT="0" distB="0" distL="0" distR="0">
            <wp:extent cx="4089679" cy="1678075"/>
            <wp:effectExtent l="0" t="0" r="6350" b="0"/>
            <wp:docPr id="1" name="图片 1" descr="https://bkimg.cdn.bcebos.com/pic/caef76094b36acaf50994eef77d98d1001e99cac?x-bce-process=image/watermark,g_7,image_d2F0ZXIvYmFpa2UxNTA=,xp_5,yp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bkimg.cdn.bcebos.com/pic/caef76094b36acaf50994eef77d98d1001e99cac?x-bce-process=image/watermark,g_7,image_d2F0ZXIvYmFpa2UxNTA=,xp_5,yp_5"/>
                    <pic:cNvPicPr>
                      <a:picLocks noChangeAspect="1" noChangeArrowheads="1"/>
                    </pic:cNvPicPr>
                  </pic:nvPicPr>
                  <pic:blipFill rotWithShape="1">
                    <a:blip r:embed="rId25">
                      <a:extLst>
                        <a:ext uri="{28A0092B-C50C-407E-A947-70E740481C1C}">
                          <a14:useLocalDpi xmlns:a14="http://schemas.microsoft.com/office/drawing/2010/main" val="0"/>
                        </a:ext>
                      </a:extLst>
                    </a:blip>
                    <a:srcRect l="12870" t="14011" r="9533" b="31573"/>
                    <a:stretch/>
                  </pic:blipFill>
                  <pic:spPr bwMode="auto">
                    <a:xfrm>
                      <a:off x="0" y="0"/>
                      <a:ext cx="4092744" cy="1679333"/>
                    </a:xfrm>
                    <a:prstGeom prst="rect">
                      <a:avLst/>
                    </a:prstGeom>
                    <a:noFill/>
                    <a:ln>
                      <a:noFill/>
                    </a:ln>
                    <a:extLst>
                      <a:ext uri="{53640926-AAD7-44D8-BBD7-CCE9431645EC}">
                        <a14:shadowObscured xmlns:a14="http://schemas.microsoft.com/office/drawing/2010/main"/>
                      </a:ext>
                    </a:extLst>
                  </pic:spPr>
                </pic:pic>
              </a:graphicData>
            </a:graphic>
          </wp:inline>
        </w:drawing>
      </w:r>
    </w:p>
    <w:p w:rsidR="00907A28" w:rsidRDefault="008C6E1A" w:rsidP="008C6E1A">
      <w:pPr>
        <w:jc w:val="center"/>
        <w:rPr>
          <w:rFonts w:ascii="微软雅黑" w:eastAsia="微软雅黑" w:hAnsi="微软雅黑"/>
          <w:szCs w:val="21"/>
        </w:rPr>
      </w:pPr>
      <w:r w:rsidRPr="008C6E1A">
        <w:rPr>
          <w:rFonts w:ascii="微软雅黑" w:eastAsia="微软雅黑" w:hAnsi="微软雅黑" w:hint="eastAsia"/>
          <w:szCs w:val="21"/>
        </w:rPr>
        <w:t>图1 欠拟合与过拟合示意图</w:t>
      </w:r>
    </w:p>
    <w:p w:rsidR="00FD1E8F" w:rsidRDefault="00C9202C" w:rsidP="00FD1E8F">
      <w:pPr>
        <w:rPr>
          <w:sz w:val="24"/>
        </w:rPr>
      </w:pPr>
      <w:r>
        <w:rPr>
          <w:rFonts w:hint="eastAsia"/>
          <w:sz w:val="24"/>
        </w:rPr>
        <w:t>注意，</w:t>
      </w:r>
      <w:r w:rsidR="00F92457">
        <w:rPr>
          <w:rFonts w:hint="eastAsia"/>
          <w:sz w:val="24"/>
        </w:rPr>
        <w:t>训练集是</w:t>
      </w:r>
      <w:r w:rsidR="008F380A">
        <w:rPr>
          <w:rFonts w:hint="eastAsia"/>
          <w:sz w:val="24"/>
        </w:rPr>
        <w:t>来自于总体的、</w:t>
      </w:r>
      <w:r w:rsidR="00BB5C63">
        <w:rPr>
          <w:rFonts w:hint="eastAsia"/>
          <w:sz w:val="24"/>
        </w:rPr>
        <w:t>有限的部分样本集合，</w:t>
      </w:r>
      <w:r w:rsidR="00B116BF">
        <w:rPr>
          <w:rFonts w:hint="eastAsia"/>
          <w:sz w:val="24"/>
        </w:rPr>
        <w:t>我们的目的是用这</w:t>
      </w:r>
      <w:r w:rsidR="00383056">
        <w:rPr>
          <w:rFonts w:hint="eastAsia"/>
          <w:sz w:val="24"/>
        </w:rPr>
        <w:t>总体的一部分</w:t>
      </w:r>
      <w:r w:rsidR="00B116BF">
        <w:rPr>
          <w:rFonts w:hint="eastAsia"/>
          <w:sz w:val="24"/>
        </w:rPr>
        <w:t>去推断总体的</w:t>
      </w:r>
      <w:r w:rsidR="00A50A93">
        <w:rPr>
          <w:rFonts w:hint="eastAsia"/>
          <w:sz w:val="24"/>
        </w:rPr>
        <w:t>真实</w:t>
      </w:r>
      <w:r w:rsidR="005E5329">
        <w:rPr>
          <w:rFonts w:hint="eastAsia"/>
          <w:sz w:val="24"/>
        </w:rPr>
        <w:t>情况，这并不容易</w:t>
      </w:r>
      <w:r w:rsidR="00F12AB2">
        <w:rPr>
          <w:rFonts w:hint="eastAsia"/>
          <w:sz w:val="24"/>
        </w:rPr>
        <w:t>——显然，你无法只从总体的一部分中获得总体的全部信息（除非是分形</w:t>
      </w:r>
      <w:r w:rsidR="00665E21">
        <w:rPr>
          <w:rFonts w:hint="eastAsia"/>
          <w:sz w:val="24"/>
        </w:rPr>
        <w:t>问题</w:t>
      </w:r>
      <w:r w:rsidR="0087020F">
        <w:rPr>
          <w:rFonts w:hint="eastAsia"/>
          <w:sz w:val="24"/>
        </w:rPr>
        <w:t>^</w:t>
      </w:r>
      <w:r w:rsidR="008B3078">
        <w:rPr>
          <w:rFonts w:hint="eastAsia"/>
          <w:sz w:val="24"/>
        </w:rPr>
        <w:t>_</w:t>
      </w:r>
      <w:r w:rsidR="0087020F">
        <w:rPr>
          <w:rFonts w:hint="eastAsia"/>
          <w:sz w:val="24"/>
        </w:rPr>
        <w:t>^</w:t>
      </w:r>
      <w:r w:rsidR="00F12AB2">
        <w:rPr>
          <w:rFonts w:hint="eastAsia"/>
          <w:sz w:val="24"/>
        </w:rPr>
        <w:t>）</w:t>
      </w:r>
      <w:r w:rsidR="005E5329">
        <w:rPr>
          <w:rFonts w:hint="eastAsia"/>
          <w:sz w:val="24"/>
        </w:rPr>
        <w:t>。</w:t>
      </w:r>
      <w:r w:rsidR="00B116BF">
        <w:rPr>
          <w:rFonts w:hint="eastAsia"/>
          <w:sz w:val="24"/>
        </w:rPr>
        <w:t>如果没有其他</w:t>
      </w:r>
      <w:r w:rsidR="00852B2C">
        <w:rPr>
          <w:rFonts w:hint="eastAsia"/>
          <w:sz w:val="24"/>
        </w:rPr>
        <w:t>（先验）</w:t>
      </w:r>
      <w:r w:rsidR="00B116BF">
        <w:rPr>
          <w:rFonts w:hint="eastAsia"/>
          <w:sz w:val="24"/>
        </w:rPr>
        <w:t>信息，你</w:t>
      </w:r>
      <w:r w:rsidR="00B116BF">
        <w:rPr>
          <w:rFonts w:hint="eastAsia"/>
          <w:sz w:val="24"/>
        </w:rPr>
        <w:lastRenderedPageBreak/>
        <w:t>无法知道训练集中哪部分是误差，哪部分是反映</w:t>
      </w:r>
      <w:r w:rsidR="008D0F95">
        <w:rPr>
          <w:rFonts w:hint="eastAsia"/>
          <w:sz w:val="24"/>
        </w:rPr>
        <w:t>总体的真实规律。</w:t>
      </w:r>
      <w:r w:rsidR="00CE3C33">
        <w:rPr>
          <w:rFonts w:hint="eastAsia"/>
          <w:sz w:val="24"/>
        </w:rPr>
        <w:t>比如图</w:t>
      </w:r>
      <w:r w:rsidR="00CE3C33">
        <w:rPr>
          <w:rFonts w:hint="eastAsia"/>
          <w:sz w:val="24"/>
        </w:rPr>
        <w:t>1</w:t>
      </w:r>
      <w:r w:rsidR="00A17FB4">
        <w:rPr>
          <w:rFonts w:hint="eastAsia"/>
          <w:sz w:val="24"/>
        </w:rPr>
        <w:t>中所示的情况，</w:t>
      </w:r>
      <w:r w:rsidR="00682EF4">
        <w:rPr>
          <w:rFonts w:hint="eastAsia"/>
          <w:sz w:val="24"/>
        </w:rPr>
        <w:t>如果没有其他</w:t>
      </w:r>
      <w:r w:rsidR="008E48B4">
        <w:rPr>
          <w:rFonts w:hint="eastAsia"/>
          <w:sz w:val="24"/>
        </w:rPr>
        <w:t>（先验）</w:t>
      </w:r>
      <w:r w:rsidR="00682EF4">
        <w:rPr>
          <w:rFonts w:hint="eastAsia"/>
          <w:sz w:val="24"/>
        </w:rPr>
        <w:t>信息，你无法判断第三个图</w:t>
      </w:r>
      <w:r w:rsidR="009862D3">
        <w:rPr>
          <w:rFonts w:hint="eastAsia"/>
          <w:sz w:val="24"/>
        </w:rPr>
        <w:t>中的模型（曲线）</w:t>
      </w:r>
      <w:r w:rsidR="00682EF4">
        <w:rPr>
          <w:rFonts w:hint="eastAsia"/>
          <w:sz w:val="24"/>
        </w:rPr>
        <w:t>是</w:t>
      </w:r>
      <w:r w:rsidR="00F92C07">
        <w:rPr>
          <w:rFonts w:hint="eastAsia"/>
          <w:sz w:val="24"/>
        </w:rPr>
        <w:t>真的过拟合了，还是真实关系</w:t>
      </w:r>
      <w:r w:rsidR="00682EF4">
        <w:rPr>
          <w:rFonts w:hint="eastAsia"/>
          <w:sz w:val="24"/>
        </w:rPr>
        <w:t>本来就是这样子</w:t>
      </w:r>
      <w:r w:rsidR="00DA2A4F">
        <w:rPr>
          <w:rFonts w:hint="eastAsia"/>
          <w:sz w:val="24"/>
        </w:rPr>
        <w:t>的</w:t>
      </w:r>
      <w:r w:rsidR="00682EF4">
        <w:rPr>
          <w:rFonts w:hint="eastAsia"/>
          <w:sz w:val="24"/>
        </w:rPr>
        <w:t>。</w:t>
      </w:r>
    </w:p>
    <w:p w:rsidR="008E48B4" w:rsidRPr="008E48B4" w:rsidRDefault="008E48B4" w:rsidP="008E48B4">
      <w:pPr>
        <w:widowControl/>
        <w:jc w:val="left"/>
        <w:rPr>
          <w:sz w:val="24"/>
        </w:rPr>
      </w:pPr>
      <w:r w:rsidRPr="008E48B4">
        <w:rPr>
          <w:sz w:val="24"/>
        </w:rPr>
        <w:t>针对这个问题，我们提出了模型的</w:t>
      </w:r>
      <w:r>
        <w:rPr>
          <w:rFonts w:hint="eastAsia"/>
          <w:sz w:val="24"/>
        </w:rPr>
        <w:t>“</w:t>
      </w:r>
      <w:r w:rsidR="00E85BB2">
        <w:rPr>
          <w:rFonts w:hint="eastAsia"/>
          <w:color w:val="FF0000"/>
          <w:sz w:val="24"/>
        </w:rPr>
        <w:t>泛化能力</w:t>
      </w:r>
      <w:r>
        <w:rPr>
          <w:rFonts w:hint="eastAsia"/>
          <w:sz w:val="24"/>
        </w:rPr>
        <w:t>”</w:t>
      </w:r>
      <w:r w:rsidRPr="008E48B4">
        <w:rPr>
          <w:sz w:val="24"/>
        </w:rPr>
        <w:t>的概念，希望</w:t>
      </w:r>
      <w:r w:rsidR="00495038">
        <w:rPr>
          <w:rFonts w:hint="eastAsia"/>
          <w:sz w:val="24"/>
        </w:rPr>
        <w:t>训练出的</w:t>
      </w:r>
      <w:r w:rsidRPr="008E48B4">
        <w:rPr>
          <w:sz w:val="24"/>
        </w:rPr>
        <w:t>模型不仅在训练集上有尽可能高的</w:t>
      </w:r>
      <w:r w:rsidR="00701458" w:rsidRPr="008E48B4">
        <w:rPr>
          <w:sz w:val="24"/>
        </w:rPr>
        <w:t>预测性能</w:t>
      </w:r>
      <w:r w:rsidRPr="008E48B4">
        <w:rPr>
          <w:sz w:val="24"/>
        </w:rPr>
        <w:t>，也希望在训练集之外的数据集上有很高的</w:t>
      </w:r>
      <w:r w:rsidR="00701458" w:rsidRPr="008E48B4">
        <w:rPr>
          <w:sz w:val="24"/>
        </w:rPr>
        <w:t>预测性能</w:t>
      </w:r>
      <w:r w:rsidRPr="008E48B4">
        <w:rPr>
          <w:sz w:val="24"/>
        </w:rPr>
        <w:t>。注意，这里不只是希望模型在测试集上有好的预测性能，而是在总体数据上有好的预测性能。测试集只是用来测试</w:t>
      </w:r>
      <w:r w:rsidR="0099445B">
        <w:rPr>
          <w:sz w:val="24"/>
        </w:rPr>
        <w:t>泛化</w:t>
      </w:r>
      <w:r w:rsidR="002C73B8">
        <w:rPr>
          <w:rFonts w:hint="eastAsia"/>
          <w:sz w:val="24"/>
        </w:rPr>
        <w:t>能力</w:t>
      </w:r>
      <w:r w:rsidRPr="008E48B4">
        <w:rPr>
          <w:sz w:val="24"/>
        </w:rPr>
        <w:t>的一个数据集。</w:t>
      </w:r>
    </w:p>
    <w:p w:rsidR="008E48B4" w:rsidRPr="00582E37" w:rsidRDefault="00F30F70" w:rsidP="00582E37">
      <w:pPr>
        <w:widowControl/>
        <w:jc w:val="left"/>
        <w:rPr>
          <w:sz w:val="24"/>
        </w:rPr>
      </w:pPr>
      <w:r>
        <w:rPr>
          <w:rFonts w:hint="eastAsia"/>
          <w:sz w:val="24"/>
        </w:rPr>
        <w:t>模型</w:t>
      </w:r>
      <w:r w:rsidR="002307DE">
        <w:rPr>
          <w:rFonts w:hint="eastAsia"/>
          <w:sz w:val="24"/>
        </w:rPr>
        <w:t>的</w:t>
      </w:r>
      <w:r w:rsidR="003D6408" w:rsidRPr="003D6408">
        <w:rPr>
          <w:rFonts w:hint="eastAsia"/>
          <w:color w:val="000000" w:themeColor="text1"/>
          <w:sz w:val="24"/>
        </w:rPr>
        <w:t>泛化能力</w:t>
      </w:r>
      <w:r w:rsidR="003D6408">
        <w:rPr>
          <w:rFonts w:hint="eastAsia"/>
          <w:sz w:val="24"/>
        </w:rPr>
        <w:t>，</w:t>
      </w:r>
      <w:r w:rsidR="002F394C">
        <w:rPr>
          <w:rFonts w:hint="eastAsia"/>
          <w:sz w:val="24"/>
        </w:rPr>
        <w:t>本质上由</w:t>
      </w:r>
      <w:r w:rsidR="00DC3C57">
        <w:rPr>
          <w:rFonts w:hint="eastAsia"/>
          <w:sz w:val="24"/>
        </w:rPr>
        <w:t>模型</w:t>
      </w:r>
      <w:r w:rsidR="00DC244E">
        <w:rPr>
          <w:rFonts w:hint="eastAsia"/>
          <w:sz w:val="24"/>
        </w:rPr>
        <w:t>与</w:t>
      </w:r>
      <w:r w:rsidR="00BD4F9E">
        <w:rPr>
          <w:rFonts w:hint="eastAsia"/>
          <w:sz w:val="24"/>
        </w:rPr>
        <w:t>训练</w:t>
      </w:r>
      <w:r w:rsidR="00DC244E">
        <w:rPr>
          <w:rFonts w:hint="eastAsia"/>
          <w:sz w:val="24"/>
        </w:rPr>
        <w:t>集</w:t>
      </w:r>
      <w:r w:rsidR="00B20C4B">
        <w:rPr>
          <w:rFonts w:hint="eastAsia"/>
          <w:sz w:val="24"/>
        </w:rPr>
        <w:t>对应的总体</w:t>
      </w:r>
      <w:r w:rsidR="00DC244E">
        <w:rPr>
          <w:rFonts w:hint="eastAsia"/>
          <w:sz w:val="24"/>
        </w:rPr>
        <w:t>在“复杂度”方面的契合程度</w:t>
      </w:r>
      <w:r w:rsidR="002F394C">
        <w:rPr>
          <w:rFonts w:hint="eastAsia"/>
          <w:sz w:val="24"/>
        </w:rPr>
        <w:t>决定</w:t>
      </w:r>
      <w:r w:rsidR="00DC244E">
        <w:rPr>
          <w:rFonts w:hint="eastAsia"/>
          <w:sz w:val="24"/>
        </w:rPr>
        <w:t>。</w:t>
      </w:r>
      <w:r w:rsidR="00654ACA">
        <w:rPr>
          <w:rFonts w:hint="eastAsia"/>
          <w:sz w:val="24"/>
        </w:rPr>
        <w:t>当训练集给定时</w:t>
      </w:r>
      <w:r w:rsidR="009E3FD7">
        <w:rPr>
          <w:rFonts w:hint="eastAsia"/>
          <w:sz w:val="24"/>
        </w:rPr>
        <w:t>，</w:t>
      </w:r>
      <w:r w:rsidR="00D06F74">
        <w:rPr>
          <w:rFonts w:hint="eastAsia"/>
          <w:sz w:val="24"/>
        </w:rPr>
        <w:t>模型越简单，</w:t>
      </w:r>
      <w:r w:rsidR="00FC48B4">
        <w:rPr>
          <w:rFonts w:hint="eastAsia"/>
          <w:sz w:val="24"/>
        </w:rPr>
        <w:t>越容易忽略</w:t>
      </w:r>
      <w:r w:rsidR="00ED6626">
        <w:rPr>
          <w:rFonts w:hint="eastAsia"/>
          <w:sz w:val="24"/>
        </w:rPr>
        <w:t>数训练</w:t>
      </w:r>
      <w:r w:rsidR="006D1C82">
        <w:rPr>
          <w:rFonts w:hint="eastAsia"/>
          <w:sz w:val="24"/>
        </w:rPr>
        <w:t>中的采样误差</w:t>
      </w:r>
      <w:r w:rsidR="00B550E6">
        <w:rPr>
          <w:rFonts w:hint="eastAsia"/>
          <w:sz w:val="24"/>
        </w:rPr>
        <w:t>的规律</w:t>
      </w:r>
      <w:r w:rsidR="006D1C82">
        <w:rPr>
          <w:rFonts w:hint="eastAsia"/>
          <w:sz w:val="24"/>
        </w:rPr>
        <w:t>；模型越复杂，越容易</w:t>
      </w:r>
      <w:r w:rsidR="00ED6626">
        <w:rPr>
          <w:rFonts w:hint="eastAsia"/>
          <w:sz w:val="24"/>
        </w:rPr>
        <w:t>学习</w:t>
      </w:r>
      <w:r w:rsidR="00B550E6">
        <w:rPr>
          <w:rFonts w:hint="eastAsia"/>
          <w:sz w:val="24"/>
        </w:rPr>
        <w:t>到</w:t>
      </w:r>
      <w:r w:rsidR="00ED6626">
        <w:rPr>
          <w:rFonts w:hint="eastAsia"/>
          <w:sz w:val="24"/>
        </w:rPr>
        <w:t>训练集</w:t>
      </w:r>
      <w:r w:rsidR="00B550E6">
        <w:rPr>
          <w:rFonts w:hint="eastAsia"/>
          <w:sz w:val="24"/>
        </w:rPr>
        <w:t>中采样误差的规律。</w:t>
      </w:r>
    </w:p>
    <w:p w:rsidR="007E7149" w:rsidRDefault="00BD7028" w:rsidP="00FD1E8F">
      <w:pPr>
        <w:rPr>
          <w:sz w:val="24"/>
        </w:rPr>
      </w:pPr>
      <w:r w:rsidRPr="00BD7028">
        <w:rPr>
          <w:rFonts w:hint="eastAsia"/>
          <w:sz w:val="24"/>
        </w:rPr>
        <w:t>注意</w:t>
      </w:r>
      <w:r w:rsidR="0006007C">
        <w:rPr>
          <w:rFonts w:hint="eastAsia"/>
          <w:sz w:val="24"/>
        </w:rPr>
        <w:t>，</w:t>
      </w:r>
      <w:r>
        <w:rPr>
          <w:rFonts w:hint="eastAsia"/>
          <w:sz w:val="24"/>
        </w:rPr>
        <w:t>模型</w:t>
      </w:r>
      <w:r w:rsidR="003A5E26">
        <w:rPr>
          <w:rFonts w:hint="eastAsia"/>
          <w:sz w:val="24"/>
        </w:rPr>
        <w:t>的“泛化能力”</w:t>
      </w:r>
      <w:r w:rsidR="001F7FBD">
        <w:rPr>
          <w:rFonts w:hint="eastAsia"/>
          <w:sz w:val="24"/>
        </w:rPr>
        <w:t>针对的是</w:t>
      </w:r>
      <w:r w:rsidR="00B62592">
        <w:rPr>
          <w:rFonts w:hint="eastAsia"/>
          <w:sz w:val="24"/>
        </w:rPr>
        <w:t>模型的形式（包含未知参数）而言的，而不是</w:t>
      </w:r>
      <w:r w:rsidR="00BB232F">
        <w:rPr>
          <w:rFonts w:hint="eastAsia"/>
          <w:sz w:val="24"/>
        </w:rPr>
        <w:t>针对模型的具体形式（参数已确定）而言的。</w:t>
      </w:r>
    </w:p>
    <w:p w:rsidR="002F394C" w:rsidRPr="00CC6FA8" w:rsidRDefault="002F394C" w:rsidP="00FD1E8F">
      <w:pPr>
        <w:rPr>
          <w:rFonts w:ascii="微软雅黑" w:eastAsia="微软雅黑" w:hAnsi="微软雅黑"/>
          <w:szCs w:val="21"/>
        </w:rPr>
      </w:pPr>
    </w:p>
    <w:p w:rsidR="00C55E40" w:rsidRDefault="00C55E40" w:rsidP="00FD1E8F">
      <w:pPr>
        <w:rPr>
          <w:b/>
          <w:sz w:val="24"/>
        </w:rPr>
      </w:pPr>
      <w:r w:rsidRPr="00C55E40">
        <w:rPr>
          <w:rFonts w:hint="eastAsia"/>
          <w:b/>
          <w:sz w:val="24"/>
        </w:rPr>
        <w:t>2</w:t>
      </w:r>
      <w:r w:rsidRPr="00C55E40">
        <w:rPr>
          <w:rFonts w:hint="eastAsia"/>
          <w:b/>
          <w:sz w:val="24"/>
        </w:rPr>
        <w:t>、偏差</w:t>
      </w:r>
      <w:r w:rsidRPr="00C55E40">
        <w:rPr>
          <w:rFonts w:hint="eastAsia"/>
          <w:b/>
          <w:sz w:val="24"/>
        </w:rPr>
        <w:t>-</w:t>
      </w:r>
      <w:r w:rsidRPr="00C55E40">
        <w:rPr>
          <w:rFonts w:hint="eastAsia"/>
          <w:b/>
          <w:sz w:val="24"/>
        </w:rPr>
        <w:t>方差分解</w:t>
      </w:r>
    </w:p>
    <w:p w:rsidR="00F26758" w:rsidRDefault="00C95FF8" w:rsidP="00221C7A">
      <w:pPr>
        <w:rPr>
          <w:sz w:val="24"/>
        </w:rPr>
      </w:pPr>
      <w:r w:rsidRPr="00C95FF8">
        <w:rPr>
          <w:rFonts w:hint="eastAsia"/>
          <w:sz w:val="24"/>
        </w:rPr>
        <w:t>偏差</w:t>
      </w:r>
      <w:r w:rsidRPr="00C95FF8">
        <w:rPr>
          <w:rFonts w:hint="eastAsia"/>
          <w:sz w:val="24"/>
        </w:rPr>
        <w:t>-</w:t>
      </w:r>
      <w:r w:rsidRPr="00C95FF8">
        <w:rPr>
          <w:rFonts w:hint="eastAsia"/>
          <w:sz w:val="24"/>
        </w:rPr>
        <w:t>方差</w:t>
      </w:r>
      <w:r>
        <w:rPr>
          <w:rFonts w:hint="eastAsia"/>
          <w:sz w:val="24"/>
        </w:rPr>
        <w:t>分解</w:t>
      </w:r>
      <w:r w:rsidR="00221C7A">
        <w:rPr>
          <w:rFonts w:hint="eastAsia"/>
          <w:sz w:val="24"/>
        </w:rPr>
        <w:t>理论</w:t>
      </w:r>
      <w:r w:rsidR="00F26758">
        <w:rPr>
          <w:rFonts w:hint="eastAsia"/>
          <w:sz w:val="24"/>
        </w:rPr>
        <w:t>用</w:t>
      </w:r>
      <w:r w:rsidR="00B87507">
        <w:rPr>
          <w:rFonts w:hint="eastAsia"/>
          <w:sz w:val="24"/>
        </w:rPr>
        <w:t>“泛化误差”来</w:t>
      </w:r>
      <w:r w:rsidR="00C65416">
        <w:rPr>
          <w:rFonts w:hint="eastAsia"/>
          <w:sz w:val="24"/>
        </w:rPr>
        <w:t>形式化地表征</w:t>
      </w:r>
      <w:r w:rsidR="00F26758">
        <w:rPr>
          <w:rFonts w:hint="eastAsia"/>
          <w:sz w:val="24"/>
        </w:rPr>
        <w:t>模型的泛化能力。</w:t>
      </w:r>
    </w:p>
    <w:p w:rsidR="00F94568" w:rsidRDefault="00077788" w:rsidP="00221C7A">
      <w:pPr>
        <w:rPr>
          <w:sz w:val="24"/>
        </w:rPr>
      </w:pPr>
      <w:r>
        <w:rPr>
          <w:rFonts w:hint="eastAsia"/>
          <w:sz w:val="24"/>
        </w:rPr>
        <w:t>其</w:t>
      </w:r>
      <w:r w:rsidR="00EF6BCA">
        <w:rPr>
          <w:rFonts w:hint="eastAsia"/>
          <w:sz w:val="24"/>
        </w:rPr>
        <w:t>基于回归问题的均方误差作为衡量</w:t>
      </w:r>
      <w:r w:rsidR="00E140F4">
        <w:rPr>
          <w:rFonts w:hint="eastAsia"/>
          <w:sz w:val="24"/>
        </w:rPr>
        <w:t>模型</w:t>
      </w:r>
      <w:r w:rsidR="009F3F31">
        <w:rPr>
          <w:rFonts w:hint="eastAsia"/>
          <w:sz w:val="24"/>
        </w:rPr>
        <w:t>预测</w:t>
      </w:r>
      <w:r w:rsidR="00E140F4">
        <w:rPr>
          <w:rFonts w:hint="eastAsia"/>
          <w:sz w:val="24"/>
        </w:rPr>
        <w:t>性能的指标</w:t>
      </w:r>
      <w:r w:rsidR="00221C7A">
        <w:rPr>
          <w:rFonts w:hint="eastAsia"/>
          <w:sz w:val="24"/>
        </w:rPr>
        <w:t>，</w:t>
      </w:r>
      <w:r w:rsidR="00221C7A" w:rsidRPr="00221C7A">
        <w:rPr>
          <w:sz w:val="24"/>
        </w:rPr>
        <w:t>使用</w:t>
      </w:r>
      <w:r w:rsidR="00D70C0C">
        <w:rPr>
          <w:rFonts w:hint="eastAsia"/>
          <w:sz w:val="24"/>
        </w:rPr>
        <w:t>统计学</w:t>
      </w:r>
      <w:r w:rsidR="00221C7A" w:rsidRPr="00221C7A">
        <w:rPr>
          <w:sz w:val="24"/>
        </w:rPr>
        <w:t>中的术语</w:t>
      </w:r>
      <w:r w:rsidR="00600716">
        <w:rPr>
          <w:rFonts w:hint="eastAsia"/>
          <w:sz w:val="24"/>
        </w:rPr>
        <w:t>（期望、方差）</w:t>
      </w:r>
      <w:r w:rsidR="00221C7A" w:rsidRPr="00221C7A">
        <w:rPr>
          <w:sz w:val="24"/>
        </w:rPr>
        <w:t>定义了</w:t>
      </w:r>
      <w:r w:rsidR="008D0592">
        <w:rPr>
          <w:rFonts w:hint="eastAsia"/>
          <w:sz w:val="24"/>
        </w:rPr>
        <w:t>“</w:t>
      </w:r>
      <w:r w:rsidR="008D0592" w:rsidRPr="00221C7A">
        <w:rPr>
          <w:sz w:val="24"/>
        </w:rPr>
        <w:t>偏差</w:t>
      </w:r>
      <w:r w:rsidR="008D0592">
        <w:rPr>
          <w:rFonts w:hint="eastAsia"/>
          <w:sz w:val="24"/>
        </w:rPr>
        <w:t>”</w:t>
      </w:r>
      <w:r w:rsidR="00221C7A" w:rsidRPr="00221C7A">
        <w:rPr>
          <w:sz w:val="24"/>
        </w:rPr>
        <w:t>和</w:t>
      </w:r>
      <w:r w:rsidR="008D0592">
        <w:rPr>
          <w:rFonts w:hint="eastAsia"/>
          <w:sz w:val="24"/>
        </w:rPr>
        <w:t>“</w:t>
      </w:r>
      <w:r w:rsidR="008D0592" w:rsidRPr="00221C7A">
        <w:rPr>
          <w:sz w:val="24"/>
        </w:rPr>
        <w:t>方差</w:t>
      </w:r>
      <w:r w:rsidR="008D0592">
        <w:rPr>
          <w:rFonts w:hint="eastAsia"/>
          <w:sz w:val="24"/>
        </w:rPr>
        <w:t>”</w:t>
      </w:r>
      <w:r w:rsidR="00221C7A" w:rsidRPr="00221C7A">
        <w:rPr>
          <w:sz w:val="24"/>
        </w:rPr>
        <w:t>，并解析了二者如何影响模型的泛化能力。</w:t>
      </w:r>
    </w:p>
    <w:p w:rsidR="00221C7A" w:rsidRDefault="00F94568" w:rsidP="00221C7A">
      <w:pPr>
        <w:rPr>
          <w:sz w:val="24"/>
        </w:rPr>
      </w:pPr>
      <w:r>
        <w:rPr>
          <w:rFonts w:hint="eastAsia"/>
          <w:sz w:val="24"/>
        </w:rPr>
        <w:t>注意，</w:t>
      </w:r>
      <w:r w:rsidR="00637AA4" w:rsidRPr="00221C7A">
        <w:rPr>
          <w:sz w:val="24"/>
        </w:rPr>
        <w:t>偏差和方差分解理论</w:t>
      </w:r>
      <w:r w:rsidR="00637AA4">
        <w:rPr>
          <w:rFonts w:hint="eastAsia"/>
          <w:sz w:val="24"/>
        </w:rPr>
        <w:t>说明了</w:t>
      </w:r>
      <w:r w:rsidR="00221C7A" w:rsidRPr="00221C7A">
        <w:rPr>
          <w:sz w:val="24"/>
        </w:rPr>
        <w:t>偏差和方差是影响模型泛化能力的两个因素，</w:t>
      </w:r>
      <w:r w:rsidR="00637AA4">
        <w:rPr>
          <w:rFonts w:hint="eastAsia"/>
          <w:sz w:val="24"/>
        </w:rPr>
        <w:t>并解释了二者的“含义”</w:t>
      </w:r>
      <w:r w:rsidR="00C23597">
        <w:rPr>
          <w:rFonts w:hint="eastAsia"/>
          <w:sz w:val="24"/>
        </w:rPr>
        <w:t>（或者说表征了什么）</w:t>
      </w:r>
      <w:r w:rsidR="00637AA4">
        <w:rPr>
          <w:rFonts w:hint="eastAsia"/>
          <w:sz w:val="24"/>
        </w:rPr>
        <w:t>，</w:t>
      </w:r>
      <w:r w:rsidR="00221C7A" w:rsidRPr="00221C7A">
        <w:rPr>
          <w:sz w:val="24"/>
        </w:rPr>
        <w:t>但并未进一步解释这两个因素又是由什么决定的（实际上，是由模型的复杂度</w:t>
      </w:r>
      <w:r w:rsidR="00A358C4">
        <w:rPr>
          <w:rFonts w:hint="eastAsia"/>
          <w:sz w:val="24"/>
        </w:rPr>
        <w:t>决定的</w:t>
      </w:r>
      <w:r w:rsidR="00221C7A" w:rsidRPr="00221C7A">
        <w:rPr>
          <w:sz w:val="24"/>
        </w:rPr>
        <w:t>，或者说</w:t>
      </w:r>
      <w:r w:rsidR="00A358C4">
        <w:rPr>
          <w:rFonts w:hint="eastAsia"/>
          <w:sz w:val="24"/>
        </w:rPr>
        <w:t>由</w:t>
      </w:r>
      <w:r w:rsidR="00221C7A" w:rsidRPr="00221C7A">
        <w:rPr>
          <w:sz w:val="24"/>
        </w:rPr>
        <w:t>模型的容量决定的）。</w:t>
      </w:r>
    </w:p>
    <w:p w:rsidR="00B470FA" w:rsidRDefault="00B470FA" w:rsidP="00221C7A">
      <w:pPr>
        <w:rPr>
          <w:sz w:val="24"/>
        </w:rPr>
      </w:pPr>
    </w:p>
    <w:p w:rsidR="00662F8A" w:rsidRDefault="00412687" w:rsidP="00221C7A">
      <w:pPr>
        <w:rPr>
          <w:sz w:val="24"/>
        </w:rPr>
      </w:pPr>
      <w:r>
        <w:rPr>
          <w:rFonts w:hint="eastAsia"/>
          <w:sz w:val="24"/>
        </w:rPr>
        <w:t>假设</w:t>
      </w:r>
      <w:r>
        <w:rPr>
          <w:rFonts w:hint="eastAsia"/>
          <w:sz w:val="24"/>
        </w:rPr>
        <w:t>f</w:t>
      </w:r>
      <w:r>
        <w:rPr>
          <w:rFonts w:hint="eastAsia"/>
          <w:sz w:val="24"/>
        </w:rPr>
        <w:t>是一个带未知参数的模型的形式，</w:t>
      </w:r>
      <w:r w:rsidR="006924BE">
        <w:rPr>
          <w:rFonts w:hint="eastAsia"/>
          <w:sz w:val="24"/>
        </w:rPr>
        <w:t>我们使用取自同一总体的多个</w:t>
      </w:r>
      <w:r w:rsidR="00A91823">
        <w:rPr>
          <w:rFonts w:hint="eastAsia"/>
          <w:sz w:val="24"/>
        </w:rPr>
        <w:t>不同的</w:t>
      </w:r>
      <w:r>
        <w:rPr>
          <w:rFonts w:hint="eastAsia"/>
          <w:sz w:val="24"/>
        </w:rPr>
        <w:t>训练集训练它，得到</w:t>
      </w:r>
      <w:r w:rsidR="00EB4794">
        <w:rPr>
          <w:rFonts w:hint="eastAsia"/>
          <w:sz w:val="24"/>
        </w:rPr>
        <w:t>模型的不同具体</w:t>
      </w:r>
      <w:r w:rsidR="007269F3">
        <w:rPr>
          <w:rFonts w:hint="eastAsia"/>
          <w:sz w:val="24"/>
        </w:rPr>
        <w:t>形式，然后用这些不同</w:t>
      </w:r>
      <w:r w:rsidR="005108E6">
        <w:rPr>
          <w:rFonts w:hint="eastAsia"/>
          <w:sz w:val="24"/>
        </w:rPr>
        <w:t>的模型具体形式对新的样本</w:t>
      </w:r>
      <w:r w:rsidR="005108E6">
        <w:rPr>
          <w:rFonts w:hint="eastAsia"/>
          <w:sz w:val="24"/>
        </w:rPr>
        <w:t>x</w:t>
      </w:r>
      <w:r w:rsidR="005108E6">
        <w:rPr>
          <w:rFonts w:hint="eastAsia"/>
          <w:sz w:val="24"/>
        </w:rPr>
        <w:t>进行预测。</w:t>
      </w:r>
    </w:p>
    <w:p w:rsidR="00ED3772" w:rsidRDefault="00ED3772" w:rsidP="00ED3772">
      <w:pPr>
        <w:rPr>
          <w:sz w:val="24"/>
        </w:rPr>
      </w:pPr>
      <w:r w:rsidRPr="00ED3772">
        <w:rPr>
          <w:sz w:val="24"/>
        </w:rPr>
        <w:t>首先定义模型的</w:t>
      </w:r>
      <w:r w:rsidRPr="00ED3772">
        <w:rPr>
          <w:sz w:val="24"/>
        </w:rPr>
        <w:t>“</w:t>
      </w:r>
      <w:r w:rsidRPr="001D0DF0">
        <w:rPr>
          <w:color w:val="FF0000"/>
          <w:sz w:val="24"/>
        </w:rPr>
        <w:t>泛化误差</w:t>
      </w:r>
      <w:r w:rsidRPr="00ED3772">
        <w:rPr>
          <w:sz w:val="24"/>
        </w:rPr>
        <w:t>”</w:t>
      </w:r>
      <w:r w:rsidRPr="00ED3772">
        <w:rPr>
          <w:sz w:val="24"/>
        </w:rPr>
        <w:t>：</w:t>
      </w:r>
    </w:p>
    <w:p w:rsidR="00ED3772" w:rsidRPr="00ED3772" w:rsidRDefault="007E4A8A" w:rsidP="00A66D81">
      <w:pPr>
        <w:jc w:val="center"/>
        <w:rPr>
          <w:sz w:val="24"/>
        </w:rPr>
      </w:pPr>
      <w:r w:rsidRPr="00A6021C">
        <w:rPr>
          <w:position w:val="-12"/>
          <w:sz w:val="24"/>
        </w:rPr>
        <w:object w:dxaOrig="2420" w:dyaOrig="380">
          <v:shape id="_x0000_i1031" type="#_x0000_t75" style="width:121.05pt;height:19pt" o:ole="">
            <v:imagedata r:id="rId26" o:title=""/>
          </v:shape>
          <o:OLEObject Type="Embed" ProgID="Equation.DSMT4" ShapeID="_x0000_i1031" DrawAspect="Content" ObjectID="_1652161120" r:id="rId27"/>
        </w:object>
      </w:r>
    </w:p>
    <w:p w:rsidR="00ED3772" w:rsidRPr="00ED3772" w:rsidRDefault="00ED3772" w:rsidP="00ED3772">
      <w:pPr>
        <w:widowControl/>
        <w:jc w:val="left"/>
        <w:rPr>
          <w:sz w:val="24"/>
        </w:rPr>
      </w:pPr>
      <w:r w:rsidRPr="00ED3772">
        <w:rPr>
          <w:sz w:val="24"/>
        </w:rPr>
        <w:t>其中</w:t>
      </w:r>
      <w:r w:rsidRPr="00ED3772">
        <w:rPr>
          <w:sz w:val="24"/>
        </w:rPr>
        <w:t>x</w:t>
      </w:r>
      <w:r w:rsidRPr="00ED3772">
        <w:rPr>
          <w:sz w:val="24"/>
        </w:rPr>
        <w:t>是</w:t>
      </w:r>
      <w:r w:rsidR="00343810">
        <w:rPr>
          <w:rFonts w:hint="eastAsia"/>
          <w:sz w:val="24"/>
        </w:rPr>
        <w:t>在所有训练集以外的一个新的样本（的特征向量）</w:t>
      </w:r>
      <w:r w:rsidR="00C8742D">
        <w:rPr>
          <w:rFonts w:hint="eastAsia"/>
          <w:sz w:val="24"/>
        </w:rPr>
        <w:t>，</w:t>
      </w:r>
      <w:r w:rsidR="00A66D81" w:rsidRPr="00A66D81">
        <w:rPr>
          <w:position w:val="-10"/>
          <w:sz w:val="24"/>
        </w:rPr>
        <w:object w:dxaOrig="740" w:dyaOrig="320">
          <v:shape id="_x0000_i1032" type="#_x0000_t75" style="width:37.2pt;height:15.8pt" o:ole="">
            <v:imagedata r:id="rId28" o:title=""/>
          </v:shape>
          <o:OLEObject Type="Embed" ProgID="Equation.DSMT4" ShapeID="_x0000_i1032" DrawAspect="Content" ObjectID="_1652161121" r:id="rId29"/>
        </w:object>
      </w:r>
      <w:r w:rsidRPr="00ED3772">
        <w:rPr>
          <w:sz w:val="24"/>
        </w:rPr>
        <w:t>是</w:t>
      </w:r>
      <w:r w:rsidR="008663F0">
        <w:rPr>
          <w:rFonts w:hint="eastAsia"/>
          <w:sz w:val="24"/>
        </w:rPr>
        <w:t>f</w:t>
      </w:r>
      <w:r w:rsidRPr="00ED3772">
        <w:rPr>
          <w:sz w:val="24"/>
        </w:rPr>
        <w:t>在训练集</w:t>
      </w:r>
      <w:r w:rsidRPr="00ED3772">
        <w:rPr>
          <w:sz w:val="24"/>
        </w:rPr>
        <w:t>D</w:t>
      </w:r>
      <w:r w:rsidRPr="00ED3772">
        <w:rPr>
          <w:sz w:val="24"/>
        </w:rPr>
        <w:t>上训练好的</w:t>
      </w:r>
      <w:r w:rsidR="00540A7B">
        <w:rPr>
          <w:rFonts w:hint="eastAsia"/>
          <w:sz w:val="24"/>
        </w:rPr>
        <w:t>模型的具体形式</w:t>
      </w:r>
      <w:r w:rsidRPr="00ED3772">
        <w:rPr>
          <w:sz w:val="24"/>
        </w:rPr>
        <w:t>对</w:t>
      </w:r>
      <w:r w:rsidRPr="00ED3772">
        <w:rPr>
          <w:sz w:val="24"/>
        </w:rPr>
        <w:t>x</w:t>
      </w:r>
      <w:r w:rsidRPr="00ED3772">
        <w:rPr>
          <w:sz w:val="24"/>
        </w:rPr>
        <w:t>的输出，</w:t>
      </w:r>
      <w:r w:rsidRPr="00ED3772">
        <w:rPr>
          <w:sz w:val="24"/>
        </w:rPr>
        <w:t>y</w:t>
      </w:r>
      <w:r w:rsidRPr="00ED3772">
        <w:rPr>
          <w:sz w:val="24"/>
        </w:rPr>
        <w:t>是</w:t>
      </w:r>
      <w:r w:rsidRPr="00ED3772">
        <w:rPr>
          <w:sz w:val="24"/>
        </w:rPr>
        <w:t>x</w:t>
      </w:r>
      <w:r w:rsidRPr="00ED3772">
        <w:rPr>
          <w:sz w:val="24"/>
        </w:rPr>
        <w:t>对应的真实值</w:t>
      </w:r>
      <w:r w:rsidR="00B94E45">
        <w:rPr>
          <w:rFonts w:hint="eastAsia"/>
          <w:sz w:val="24"/>
        </w:rPr>
        <w:t>（标签）</w:t>
      </w:r>
      <w:r w:rsidRPr="00ED3772">
        <w:rPr>
          <w:sz w:val="24"/>
        </w:rPr>
        <w:t>。也就是说，针对多个训练集训练</w:t>
      </w:r>
      <w:r w:rsidR="00D75D62">
        <w:rPr>
          <w:rFonts w:hint="eastAsia"/>
          <w:sz w:val="24"/>
        </w:rPr>
        <w:t>出模型的</w:t>
      </w:r>
      <w:r w:rsidRPr="00ED3772">
        <w:rPr>
          <w:sz w:val="24"/>
        </w:rPr>
        <w:t>多个</w:t>
      </w:r>
      <w:r w:rsidR="00FE2D5A">
        <w:rPr>
          <w:rFonts w:hint="eastAsia"/>
          <w:sz w:val="24"/>
        </w:rPr>
        <w:t>多个具体形式</w:t>
      </w:r>
      <w:r w:rsidRPr="00ED3772">
        <w:rPr>
          <w:sz w:val="24"/>
        </w:rPr>
        <w:t>，每个</w:t>
      </w:r>
      <w:r w:rsidR="0067736A">
        <w:rPr>
          <w:rFonts w:hint="eastAsia"/>
          <w:sz w:val="24"/>
        </w:rPr>
        <w:t>具体形式</w:t>
      </w:r>
      <w:r w:rsidRPr="00ED3772">
        <w:rPr>
          <w:sz w:val="24"/>
        </w:rPr>
        <w:t>对</w:t>
      </w:r>
      <w:r w:rsidR="00AA4A7C">
        <w:rPr>
          <w:rFonts w:hint="eastAsia"/>
          <w:sz w:val="24"/>
        </w:rPr>
        <w:t>新样本</w:t>
      </w:r>
      <w:r w:rsidRPr="00ED3772">
        <w:rPr>
          <w:sz w:val="24"/>
        </w:rPr>
        <w:t>x</w:t>
      </w:r>
      <w:r w:rsidRPr="00ED3772">
        <w:rPr>
          <w:sz w:val="24"/>
        </w:rPr>
        <w:t>的预测都跟真实值</w:t>
      </w:r>
      <w:r w:rsidRPr="00ED3772">
        <w:rPr>
          <w:sz w:val="24"/>
        </w:rPr>
        <w:t>y</w:t>
      </w:r>
      <w:r w:rsidR="00CA0D60">
        <w:rPr>
          <w:sz w:val="24"/>
        </w:rPr>
        <w:t>有误差，这些不同训练集上的误差的</w:t>
      </w:r>
      <w:r w:rsidR="00CA0D60">
        <w:rPr>
          <w:rFonts w:hint="eastAsia"/>
          <w:sz w:val="24"/>
        </w:rPr>
        <w:t>期望</w:t>
      </w:r>
      <w:r w:rsidRPr="00ED3772">
        <w:rPr>
          <w:sz w:val="24"/>
        </w:rPr>
        <w:t>，就定义为泛化误差。</w:t>
      </w:r>
    </w:p>
    <w:p w:rsidR="00ED3772" w:rsidRDefault="00ED3772" w:rsidP="00ED3772">
      <w:pPr>
        <w:widowControl/>
        <w:jc w:val="left"/>
        <w:rPr>
          <w:sz w:val="24"/>
        </w:rPr>
      </w:pPr>
      <w:r w:rsidRPr="00ED3772">
        <w:rPr>
          <w:sz w:val="24"/>
        </w:rPr>
        <w:t>可以看出，泛化误差不是针对单个训练集，而是考虑了多个训练集上的综合预测误差，因此能衡量模型在</w:t>
      </w:r>
      <w:r w:rsidR="000F5629">
        <w:rPr>
          <w:rFonts w:hint="eastAsia"/>
          <w:sz w:val="24"/>
        </w:rPr>
        <w:t>多个训练集上的平均性能，或者说</w:t>
      </w:r>
      <w:r w:rsidR="008E344C">
        <w:rPr>
          <w:rFonts w:hint="eastAsia"/>
          <w:sz w:val="24"/>
        </w:rPr>
        <w:t>在</w:t>
      </w:r>
      <w:r w:rsidR="008E3D8C">
        <w:rPr>
          <w:rFonts w:hint="eastAsia"/>
          <w:sz w:val="24"/>
        </w:rPr>
        <w:t>“总体”</w:t>
      </w:r>
      <w:r w:rsidRPr="00ED3772">
        <w:rPr>
          <w:sz w:val="24"/>
        </w:rPr>
        <w:t>上的预测性能。</w:t>
      </w:r>
      <w:r w:rsidR="00AD1E15">
        <w:rPr>
          <w:rFonts w:hint="eastAsia"/>
          <w:sz w:val="24"/>
        </w:rPr>
        <w:t>这也是泛化能力的本意。</w:t>
      </w:r>
      <w:r w:rsidRPr="00ED3772">
        <w:rPr>
          <w:sz w:val="24"/>
        </w:rPr>
        <w:t>显然，泛化误差越低，模型的泛化能力越强。</w:t>
      </w:r>
    </w:p>
    <w:p w:rsidR="0034744B" w:rsidRPr="00ED3772" w:rsidRDefault="0034744B" w:rsidP="00ED3772">
      <w:pPr>
        <w:widowControl/>
        <w:jc w:val="left"/>
        <w:rPr>
          <w:sz w:val="24"/>
        </w:rPr>
      </w:pPr>
      <w:r>
        <w:rPr>
          <w:rFonts w:hint="eastAsia"/>
          <w:sz w:val="24"/>
        </w:rPr>
        <w:t>注意，上式中，</w:t>
      </w:r>
      <w:r w:rsidRPr="0034744B">
        <w:rPr>
          <w:position w:val="-12"/>
          <w:sz w:val="24"/>
        </w:rPr>
        <w:object w:dxaOrig="340" w:dyaOrig="360">
          <v:shape id="_x0000_i1033" type="#_x0000_t75" style="width:17pt;height:18.2pt" o:ole="">
            <v:imagedata r:id="rId30" o:title=""/>
          </v:shape>
          <o:OLEObject Type="Embed" ProgID="Equation.DSMT4" ShapeID="_x0000_i1033" DrawAspect="Content" ObjectID="_1652161122" r:id="rId31"/>
        </w:object>
      </w:r>
      <w:r>
        <w:rPr>
          <w:rFonts w:hint="eastAsia"/>
          <w:sz w:val="24"/>
        </w:rPr>
        <w:t>不是表示“某个训练集</w:t>
      </w:r>
      <w:r>
        <w:rPr>
          <w:rFonts w:hint="eastAsia"/>
          <w:sz w:val="24"/>
        </w:rPr>
        <w:t>D</w:t>
      </w:r>
      <w:r>
        <w:rPr>
          <w:rFonts w:hint="eastAsia"/>
          <w:sz w:val="24"/>
        </w:rPr>
        <w:t>上的期望”，而是表示“</w:t>
      </w:r>
      <w:r w:rsidR="00127C4A">
        <w:rPr>
          <w:rFonts w:hint="eastAsia"/>
          <w:sz w:val="24"/>
        </w:rPr>
        <w:t>对</w:t>
      </w:r>
      <w:r>
        <w:rPr>
          <w:rFonts w:hint="eastAsia"/>
          <w:sz w:val="24"/>
        </w:rPr>
        <w:t>所有训练集</w:t>
      </w:r>
      <w:r>
        <w:rPr>
          <w:rFonts w:hint="eastAsia"/>
          <w:sz w:val="24"/>
        </w:rPr>
        <w:t>D</w:t>
      </w:r>
      <w:r w:rsidR="004317CA">
        <w:rPr>
          <w:rFonts w:hint="eastAsia"/>
          <w:sz w:val="24"/>
        </w:rPr>
        <w:t>的期望</w:t>
      </w:r>
      <w:r>
        <w:rPr>
          <w:rFonts w:hint="eastAsia"/>
          <w:sz w:val="24"/>
        </w:rPr>
        <w:t>”</w:t>
      </w:r>
      <w:r w:rsidR="004317CA">
        <w:rPr>
          <w:rFonts w:hint="eastAsia"/>
          <w:sz w:val="24"/>
        </w:rPr>
        <w:t>。</w:t>
      </w:r>
    </w:p>
    <w:p w:rsidR="00ED3772" w:rsidRPr="00ED3772" w:rsidRDefault="00ED3772" w:rsidP="00ED3772">
      <w:pPr>
        <w:widowControl/>
        <w:jc w:val="left"/>
        <w:rPr>
          <w:sz w:val="24"/>
        </w:rPr>
      </w:pPr>
    </w:p>
    <w:p w:rsidR="00ED3772" w:rsidRPr="00ED3772" w:rsidRDefault="00ED3772" w:rsidP="00ED3772">
      <w:pPr>
        <w:widowControl/>
        <w:jc w:val="left"/>
        <w:rPr>
          <w:sz w:val="24"/>
        </w:rPr>
      </w:pPr>
      <w:r w:rsidRPr="00ED3772">
        <w:rPr>
          <w:sz w:val="24"/>
        </w:rPr>
        <w:t>然后定义</w:t>
      </w:r>
      <w:r w:rsidR="003038B0">
        <w:rPr>
          <w:rFonts w:hint="eastAsia"/>
          <w:sz w:val="24"/>
        </w:rPr>
        <w:t>模型的</w:t>
      </w:r>
      <w:r w:rsidRPr="00ED3772">
        <w:rPr>
          <w:sz w:val="24"/>
        </w:rPr>
        <w:t>“</w:t>
      </w:r>
      <w:r w:rsidRPr="00ED3772">
        <w:rPr>
          <w:color w:val="FF0000"/>
          <w:sz w:val="24"/>
        </w:rPr>
        <w:t>方差</w:t>
      </w:r>
      <w:r w:rsidRPr="00ED3772">
        <w:rPr>
          <w:sz w:val="24"/>
        </w:rPr>
        <w:t>”</w:t>
      </w:r>
      <w:r w:rsidRPr="00ED3772">
        <w:rPr>
          <w:sz w:val="24"/>
        </w:rPr>
        <w:t>：</w:t>
      </w:r>
    </w:p>
    <w:p w:rsidR="00ED3772" w:rsidRDefault="00ED3772" w:rsidP="00ED3772">
      <w:pPr>
        <w:widowControl/>
        <w:jc w:val="left"/>
        <w:rPr>
          <w:sz w:val="24"/>
        </w:rPr>
      </w:pPr>
      <w:r w:rsidRPr="00ED3772">
        <w:rPr>
          <w:sz w:val="24"/>
        </w:rPr>
        <w:lastRenderedPageBreak/>
        <w:t>设模型在各训练集上的</w:t>
      </w:r>
      <w:r w:rsidR="009C043C">
        <w:rPr>
          <w:rFonts w:hint="eastAsia"/>
          <w:sz w:val="24"/>
        </w:rPr>
        <w:t>具体形式对新样本</w:t>
      </w:r>
      <w:r w:rsidR="009C043C">
        <w:rPr>
          <w:rFonts w:hint="eastAsia"/>
          <w:sz w:val="24"/>
        </w:rPr>
        <w:t>x</w:t>
      </w:r>
      <w:r w:rsidR="009C043C">
        <w:rPr>
          <w:rFonts w:hint="eastAsia"/>
          <w:sz w:val="24"/>
        </w:rPr>
        <w:t>的</w:t>
      </w:r>
      <w:r w:rsidRPr="00ED3772">
        <w:rPr>
          <w:sz w:val="24"/>
        </w:rPr>
        <w:t>预测值的</w:t>
      </w:r>
      <w:r w:rsidR="00C86879">
        <w:rPr>
          <w:rFonts w:hint="eastAsia"/>
          <w:sz w:val="24"/>
        </w:rPr>
        <w:t>期望</w:t>
      </w:r>
      <w:r w:rsidRPr="00ED3772">
        <w:rPr>
          <w:sz w:val="24"/>
        </w:rPr>
        <w:t>为：</w:t>
      </w:r>
    </w:p>
    <w:p w:rsidR="00ED3772" w:rsidRPr="00ED3772" w:rsidRDefault="00BC640E" w:rsidP="004005C9">
      <w:pPr>
        <w:widowControl/>
        <w:jc w:val="center"/>
        <w:rPr>
          <w:sz w:val="24"/>
        </w:rPr>
      </w:pPr>
      <w:r w:rsidRPr="00BC640E">
        <w:rPr>
          <w:position w:val="-12"/>
          <w:sz w:val="24"/>
        </w:rPr>
        <w:object w:dxaOrig="1660" w:dyaOrig="380">
          <v:shape id="_x0000_i1034" type="#_x0000_t75" style="width:83.1pt;height:19pt" o:ole="">
            <v:imagedata r:id="rId32" o:title=""/>
          </v:shape>
          <o:OLEObject Type="Embed" ProgID="Equation.DSMT4" ShapeID="_x0000_i1034" DrawAspect="Content" ObjectID="_1652161123" r:id="rId33"/>
        </w:object>
      </w:r>
    </w:p>
    <w:p w:rsidR="00ED3772" w:rsidRDefault="00ED3772" w:rsidP="00ED3772">
      <w:pPr>
        <w:widowControl/>
        <w:jc w:val="left"/>
        <w:rPr>
          <w:sz w:val="24"/>
        </w:rPr>
      </w:pPr>
      <w:r w:rsidRPr="00ED3772">
        <w:rPr>
          <w:sz w:val="24"/>
        </w:rPr>
        <w:t>则方差定义为：</w:t>
      </w:r>
    </w:p>
    <w:p w:rsidR="003776F0" w:rsidRPr="00ED3772" w:rsidRDefault="00BD1DEA" w:rsidP="00BD1DEA">
      <w:pPr>
        <w:widowControl/>
        <w:jc w:val="center"/>
        <w:rPr>
          <w:sz w:val="24"/>
        </w:rPr>
      </w:pPr>
      <w:r w:rsidRPr="00BC640E">
        <w:rPr>
          <w:position w:val="-12"/>
          <w:sz w:val="24"/>
        </w:rPr>
        <w:object w:dxaOrig="2720" w:dyaOrig="380">
          <v:shape id="_x0000_i1035" type="#_x0000_t75" style="width:136.1pt;height:19pt" o:ole="">
            <v:imagedata r:id="rId34" o:title=""/>
          </v:shape>
          <o:OLEObject Type="Embed" ProgID="Equation.DSMT4" ShapeID="_x0000_i1035" DrawAspect="Content" ObjectID="_1652161124" r:id="rId35"/>
        </w:object>
      </w:r>
    </w:p>
    <w:p w:rsidR="00ED3772" w:rsidRPr="00ED3772" w:rsidRDefault="00ED3772" w:rsidP="00827D7E">
      <w:pPr>
        <w:widowControl/>
        <w:jc w:val="left"/>
        <w:rPr>
          <w:sz w:val="24"/>
        </w:rPr>
      </w:pPr>
      <w:r w:rsidRPr="00ED3772">
        <w:rPr>
          <w:sz w:val="24"/>
        </w:rPr>
        <w:t>可以看出，</w:t>
      </w:r>
      <w:r w:rsidR="001361DC">
        <w:rPr>
          <w:rFonts w:hint="eastAsia"/>
          <w:sz w:val="24"/>
        </w:rPr>
        <w:t>模型在每个训练集上训练出的具体形式对</w:t>
      </w:r>
      <w:r w:rsidR="001361DC">
        <w:rPr>
          <w:rFonts w:hint="eastAsia"/>
          <w:sz w:val="24"/>
        </w:rPr>
        <w:t>x</w:t>
      </w:r>
      <w:r w:rsidR="001361DC">
        <w:rPr>
          <w:rFonts w:hint="eastAsia"/>
          <w:sz w:val="24"/>
        </w:rPr>
        <w:t>都有一个预测值</w:t>
      </w:r>
      <w:r w:rsidR="00827D7E">
        <w:rPr>
          <w:rFonts w:hint="eastAsia"/>
          <w:sz w:val="24"/>
        </w:rPr>
        <w:t>，对这些预测值统计出的</w:t>
      </w:r>
      <w:r w:rsidR="001361DC">
        <w:rPr>
          <w:rFonts w:hint="eastAsia"/>
          <w:sz w:val="24"/>
        </w:rPr>
        <w:t>方差，</w:t>
      </w:r>
      <w:r w:rsidR="000C4083">
        <w:rPr>
          <w:rFonts w:hint="eastAsia"/>
          <w:sz w:val="24"/>
        </w:rPr>
        <w:t>就是</w:t>
      </w:r>
      <w:r w:rsidR="00827D7E">
        <w:rPr>
          <w:rFonts w:hint="eastAsia"/>
          <w:sz w:val="24"/>
        </w:rPr>
        <w:t>模型的方差，</w:t>
      </w:r>
      <w:r w:rsidRPr="00ED3772">
        <w:rPr>
          <w:sz w:val="24"/>
        </w:rPr>
        <w:t>它表示模型</w:t>
      </w:r>
      <w:r w:rsidR="003038B0">
        <w:rPr>
          <w:rFonts w:hint="eastAsia"/>
          <w:sz w:val="24"/>
        </w:rPr>
        <w:t>在各个训练集上</w:t>
      </w:r>
      <w:r w:rsidR="00F83A1C">
        <w:rPr>
          <w:rFonts w:hint="eastAsia"/>
          <w:sz w:val="24"/>
        </w:rPr>
        <w:t>形成的具体形式对</w:t>
      </w:r>
      <w:r w:rsidR="00F83A1C">
        <w:rPr>
          <w:rFonts w:hint="eastAsia"/>
          <w:sz w:val="24"/>
        </w:rPr>
        <w:t>x</w:t>
      </w:r>
      <w:r w:rsidR="00F83A1C">
        <w:rPr>
          <w:rFonts w:hint="eastAsia"/>
          <w:sz w:val="24"/>
        </w:rPr>
        <w:t>的</w:t>
      </w:r>
      <w:r w:rsidRPr="00ED3772">
        <w:rPr>
          <w:sz w:val="24"/>
        </w:rPr>
        <w:t>预测值的一致性。方差越大表示</w:t>
      </w:r>
      <w:r w:rsidR="0073542F">
        <w:rPr>
          <w:rFonts w:hint="eastAsia"/>
          <w:sz w:val="24"/>
        </w:rPr>
        <w:t>不同训练集上形成的具体形式对</w:t>
      </w:r>
      <w:r w:rsidR="0073542F">
        <w:rPr>
          <w:rFonts w:hint="eastAsia"/>
          <w:sz w:val="24"/>
        </w:rPr>
        <w:t>x</w:t>
      </w:r>
      <w:r w:rsidR="00327D36">
        <w:rPr>
          <w:rFonts w:hint="eastAsia"/>
          <w:sz w:val="24"/>
        </w:rPr>
        <w:t>的</w:t>
      </w:r>
      <w:r w:rsidRPr="00ED3772">
        <w:rPr>
          <w:sz w:val="24"/>
        </w:rPr>
        <w:t>预测值差异较大，</w:t>
      </w:r>
      <w:r w:rsidR="00600571">
        <w:rPr>
          <w:rFonts w:hint="eastAsia"/>
          <w:sz w:val="24"/>
        </w:rPr>
        <w:t>也就是各具体形式的性能差异较大；</w:t>
      </w:r>
      <w:r w:rsidRPr="00ED3772">
        <w:rPr>
          <w:sz w:val="24"/>
        </w:rPr>
        <w:t>反之，表示</w:t>
      </w:r>
      <w:r w:rsidR="00600571">
        <w:rPr>
          <w:rFonts w:hint="eastAsia"/>
          <w:sz w:val="24"/>
        </w:rPr>
        <w:t>不同训练集上形成的具体形式对</w:t>
      </w:r>
      <w:r w:rsidR="00600571">
        <w:rPr>
          <w:rFonts w:hint="eastAsia"/>
          <w:sz w:val="24"/>
        </w:rPr>
        <w:t>x</w:t>
      </w:r>
      <w:r w:rsidR="00600571">
        <w:rPr>
          <w:rFonts w:hint="eastAsia"/>
          <w:sz w:val="24"/>
        </w:rPr>
        <w:t>的</w:t>
      </w:r>
      <w:r w:rsidR="00600571" w:rsidRPr="00ED3772">
        <w:rPr>
          <w:sz w:val="24"/>
        </w:rPr>
        <w:t>预测值</w:t>
      </w:r>
      <w:r w:rsidR="00B714DC">
        <w:rPr>
          <w:sz w:val="24"/>
        </w:rPr>
        <w:t>一致性较好</w:t>
      </w:r>
      <w:r w:rsidR="00B714DC">
        <w:rPr>
          <w:rFonts w:hint="eastAsia"/>
          <w:sz w:val="24"/>
        </w:rPr>
        <w:t>，也就是各具体形式的性能一致性较好。</w:t>
      </w:r>
    </w:p>
    <w:p w:rsidR="00ED3772" w:rsidRPr="00ED3772" w:rsidRDefault="00ED3772" w:rsidP="00ED3772">
      <w:pPr>
        <w:widowControl/>
        <w:jc w:val="left"/>
        <w:rPr>
          <w:sz w:val="24"/>
        </w:rPr>
      </w:pPr>
    </w:p>
    <w:p w:rsidR="00ED3772" w:rsidRPr="00ED3772" w:rsidRDefault="001D0DF0" w:rsidP="004B3DD5">
      <w:pPr>
        <w:widowControl/>
        <w:jc w:val="left"/>
        <w:rPr>
          <w:sz w:val="24"/>
        </w:rPr>
      </w:pPr>
      <w:r>
        <w:rPr>
          <w:rFonts w:hint="eastAsia"/>
          <w:sz w:val="24"/>
        </w:rPr>
        <w:t>接着</w:t>
      </w:r>
      <w:r w:rsidR="00ED3772" w:rsidRPr="00ED3772">
        <w:rPr>
          <w:sz w:val="24"/>
        </w:rPr>
        <w:t>定义</w:t>
      </w:r>
      <w:r w:rsidR="003038B0">
        <w:rPr>
          <w:rFonts w:hint="eastAsia"/>
          <w:sz w:val="24"/>
        </w:rPr>
        <w:t>模型的</w:t>
      </w:r>
      <w:r w:rsidR="00ED3772" w:rsidRPr="00ED3772">
        <w:rPr>
          <w:sz w:val="24"/>
        </w:rPr>
        <w:t>“</w:t>
      </w:r>
      <w:r w:rsidR="00ED3772" w:rsidRPr="00ED3772">
        <w:rPr>
          <w:color w:val="FF0000"/>
          <w:sz w:val="24"/>
        </w:rPr>
        <w:t>偏差</w:t>
      </w:r>
      <w:r w:rsidR="00ED3772" w:rsidRPr="00ED3772">
        <w:rPr>
          <w:sz w:val="24"/>
        </w:rPr>
        <w:t>”</w:t>
      </w:r>
      <w:r w:rsidR="00ED3772" w:rsidRPr="00ED3772">
        <w:rPr>
          <w:sz w:val="24"/>
        </w:rPr>
        <w:t>：</w:t>
      </w:r>
    </w:p>
    <w:p w:rsidR="009A69B6" w:rsidRDefault="005D46FA" w:rsidP="009A69B6">
      <w:pPr>
        <w:widowControl/>
        <w:jc w:val="center"/>
        <w:rPr>
          <w:sz w:val="24"/>
        </w:rPr>
      </w:pPr>
      <w:r w:rsidRPr="009A69B6">
        <w:rPr>
          <w:position w:val="-10"/>
          <w:sz w:val="24"/>
        </w:rPr>
        <w:object w:dxaOrig="1920" w:dyaOrig="360">
          <v:shape id="_x0000_i1036" type="#_x0000_t75" style="width:96.15pt;height:18.2pt" o:ole="">
            <v:imagedata r:id="rId36" o:title=""/>
          </v:shape>
          <o:OLEObject Type="Embed" ProgID="Equation.DSMT4" ShapeID="_x0000_i1036" DrawAspect="Content" ObjectID="_1652161125" r:id="rId37"/>
        </w:object>
      </w:r>
    </w:p>
    <w:p w:rsidR="009D0D99" w:rsidRDefault="001B43AD" w:rsidP="00ED3772">
      <w:pPr>
        <w:widowControl/>
        <w:jc w:val="left"/>
        <w:rPr>
          <w:sz w:val="24"/>
        </w:rPr>
      </w:pPr>
      <w:r>
        <w:rPr>
          <w:sz w:val="24"/>
        </w:rPr>
        <w:t>可以看出，</w:t>
      </w:r>
      <w:r w:rsidR="009D0D99">
        <w:rPr>
          <w:rFonts w:hint="eastAsia"/>
          <w:sz w:val="24"/>
        </w:rPr>
        <w:t>模型在每个训练集上训练出的具体形式对</w:t>
      </w:r>
      <w:r w:rsidR="009D0D99">
        <w:rPr>
          <w:rFonts w:hint="eastAsia"/>
          <w:sz w:val="24"/>
        </w:rPr>
        <w:t>x</w:t>
      </w:r>
      <w:r w:rsidR="009D0D99">
        <w:rPr>
          <w:rFonts w:hint="eastAsia"/>
          <w:sz w:val="24"/>
        </w:rPr>
        <w:t>都有一个预测值，对这些预测值统计其</w:t>
      </w:r>
      <w:r w:rsidR="00D66C7D">
        <w:rPr>
          <w:rFonts w:hint="eastAsia"/>
          <w:sz w:val="24"/>
        </w:rPr>
        <w:t>期望</w:t>
      </w:r>
      <w:r w:rsidR="009D0D99">
        <w:rPr>
          <w:rFonts w:hint="eastAsia"/>
          <w:sz w:val="24"/>
        </w:rPr>
        <w:t>，</w:t>
      </w:r>
      <w:r w:rsidR="00D66C7D">
        <w:rPr>
          <w:rFonts w:hint="eastAsia"/>
          <w:sz w:val="24"/>
        </w:rPr>
        <w:t>这个期望跟</w:t>
      </w:r>
      <w:r w:rsidR="00D66C7D">
        <w:rPr>
          <w:rFonts w:hint="eastAsia"/>
          <w:sz w:val="24"/>
        </w:rPr>
        <w:t>x</w:t>
      </w:r>
      <w:r w:rsidR="00D66C7D">
        <w:rPr>
          <w:rFonts w:hint="eastAsia"/>
          <w:sz w:val="24"/>
        </w:rPr>
        <w:t>的真实标签</w:t>
      </w:r>
      <w:r w:rsidR="00D66C7D">
        <w:rPr>
          <w:rFonts w:hint="eastAsia"/>
          <w:sz w:val="24"/>
        </w:rPr>
        <w:t>y</w:t>
      </w:r>
      <w:r w:rsidR="00D66C7D">
        <w:rPr>
          <w:rFonts w:hint="eastAsia"/>
          <w:sz w:val="24"/>
        </w:rPr>
        <w:t>的差异，就是模型的偏差。</w:t>
      </w:r>
    </w:p>
    <w:p w:rsidR="00ED3772" w:rsidRPr="00ED3772" w:rsidRDefault="00D66C7D" w:rsidP="00ED3772">
      <w:pPr>
        <w:widowControl/>
        <w:jc w:val="left"/>
        <w:rPr>
          <w:sz w:val="24"/>
        </w:rPr>
      </w:pPr>
      <w:r>
        <w:rPr>
          <w:sz w:val="24"/>
        </w:rPr>
        <w:t>注意</w:t>
      </w:r>
      <w:r>
        <w:rPr>
          <w:rFonts w:hint="eastAsia"/>
          <w:sz w:val="24"/>
        </w:rPr>
        <w:t>模型偏差</w:t>
      </w:r>
      <w:r w:rsidR="00ED3772" w:rsidRPr="00ED3772">
        <w:rPr>
          <w:sz w:val="24"/>
        </w:rPr>
        <w:t>跟</w:t>
      </w:r>
      <w:r>
        <w:rPr>
          <w:rFonts w:hint="eastAsia"/>
          <w:sz w:val="24"/>
        </w:rPr>
        <w:t>模型的</w:t>
      </w:r>
      <w:r w:rsidR="00E740A7">
        <w:rPr>
          <w:sz w:val="24"/>
        </w:rPr>
        <w:t>泛化误差的区别</w:t>
      </w:r>
      <w:r w:rsidR="00E740A7">
        <w:rPr>
          <w:rFonts w:hint="eastAsia"/>
          <w:sz w:val="24"/>
        </w:rPr>
        <w:t>：</w:t>
      </w:r>
      <w:r w:rsidR="00A71D47">
        <w:rPr>
          <w:rFonts w:hint="eastAsia"/>
          <w:sz w:val="24"/>
        </w:rPr>
        <w:t>二者虽然都基于预测值与真实值之间的差异，但</w:t>
      </w:r>
      <w:r w:rsidR="00ED3772" w:rsidRPr="00ED3772">
        <w:rPr>
          <w:sz w:val="24"/>
        </w:rPr>
        <w:t>偏差是各训练集上</w:t>
      </w:r>
      <w:r w:rsidR="00755719">
        <w:rPr>
          <w:rFonts w:hint="eastAsia"/>
          <w:sz w:val="24"/>
        </w:rPr>
        <w:t>具体形式的</w:t>
      </w:r>
      <w:r w:rsidR="00ED3772" w:rsidRPr="00ED3772">
        <w:rPr>
          <w:sz w:val="24"/>
        </w:rPr>
        <w:t>预测值的平均值与真实值的差异；泛化误差是各训练集上预测值与真实值的差异的平均值。</w:t>
      </w:r>
    </w:p>
    <w:p w:rsidR="00ED3772" w:rsidRPr="00ED3772" w:rsidRDefault="00ED3772" w:rsidP="00ED3772">
      <w:pPr>
        <w:widowControl/>
        <w:jc w:val="left"/>
        <w:rPr>
          <w:sz w:val="24"/>
        </w:rPr>
      </w:pPr>
      <w:r w:rsidRPr="00ED3772">
        <w:rPr>
          <w:sz w:val="24"/>
        </w:rPr>
        <w:t>显然，偏差反映的是模型本身的性能（因为它相当于综合了所有训练集</w:t>
      </w:r>
      <w:r w:rsidR="00276616">
        <w:rPr>
          <w:rFonts w:hint="eastAsia"/>
          <w:sz w:val="24"/>
        </w:rPr>
        <w:t>上的具体形式</w:t>
      </w:r>
      <w:r w:rsidRPr="00ED3772">
        <w:rPr>
          <w:sz w:val="24"/>
        </w:rPr>
        <w:t>对样本预测的结果（均值），消除了训练集的影响，因此可看作模型本身的性能的衡量）；泛化误差则反映了模型在各训练集上</w:t>
      </w:r>
      <w:r w:rsidR="00FD05F9">
        <w:rPr>
          <w:rFonts w:hint="eastAsia"/>
          <w:sz w:val="24"/>
        </w:rPr>
        <w:t>的具体形式的</w:t>
      </w:r>
      <w:r w:rsidRPr="00ED3772">
        <w:rPr>
          <w:sz w:val="24"/>
        </w:rPr>
        <w:t>误差的大小。或者可以这样理解：偏差反映模型本身的性能，它通过平均的方式消除了各训练集上</w:t>
      </w:r>
      <w:r w:rsidR="00C12698">
        <w:rPr>
          <w:rFonts w:hint="eastAsia"/>
          <w:sz w:val="24"/>
        </w:rPr>
        <w:t>具体形式的</w:t>
      </w:r>
      <w:r w:rsidRPr="00ED3772">
        <w:rPr>
          <w:sz w:val="24"/>
        </w:rPr>
        <w:t>预测值的误差的波动；泛化误差不仅不消除这些误差，还刻意地统计这些误差的平均值，因为它不是只关注模型本身，而是关注模型在每一个训练集上的性能（因为模型在不同训练集上</w:t>
      </w:r>
      <w:r w:rsidR="00CB4480">
        <w:rPr>
          <w:rFonts w:hint="eastAsia"/>
          <w:sz w:val="24"/>
        </w:rPr>
        <w:t>具体</w:t>
      </w:r>
      <w:r w:rsidRPr="00ED3772">
        <w:rPr>
          <w:sz w:val="24"/>
        </w:rPr>
        <w:t>表现不同，这是与训练集有关的）。</w:t>
      </w:r>
    </w:p>
    <w:p w:rsidR="00ED3772" w:rsidRPr="00ED3772" w:rsidRDefault="00ED3772" w:rsidP="00ED3772">
      <w:pPr>
        <w:widowControl/>
        <w:jc w:val="left"/>
        <w:rPr>
          <w:sz w:val="24"/>
        </w:rPr>
      </w:pPr>
    </w:p>
    <w:p w:rsidR="00ED3772" w:rsidRDefault="00ED3772" w:rsidP="00ED3772">
      <w:pPr>
        <w:widowControl/>
        <w:jc w:val="left"/>
        <w:rPr>
          <w:sz w:val="24"/>
        </w:rPr>
      </w:pPr>
      <w:r w:rsidRPr="00ED3772">
        <w:rPr>
          <w:sz w:val="24"/>
        </w:rPr>
        <w:t>可以</w:t>
      </w:r>
      <w:r w:rsidR="00A03803">
        <w:rPr>
          <w:rFonts w:hint="eastAsia"/>
          <w:sz w:val="24"/>
        </w:rPr>
        <w:t>通过简单的</w:t>
      </w:r>
      <w:r w:rsidRPr="00ED3772">
        <w:rPr>
          <w:sz w:val="24"/>
        </w:rPr>
        <w:t>推导，</w:t>
      </w:r>
      <w:r w:rsidR="00A03803">
        <w:rPr>
          <w:rFonts w:hint="eastAsia"/>
          <w:sz w:val="24"/>
        </w:rPr>
        <w:t>将模型</w:t>
      </w:r>
      <w:r w:rsidR="00A03803">
        <w:rPr>
          <w:sz w:val="24"/>
        </w:rPr>
        <w:t>泛化误差</w:t>
      </w:r>
      <w:r w:rsidRPr="00ED3772">
        <w:rPr>
          <w:sz w:val="24"/>
        </w:rPr>
        <w:t>分解为方差</w:t>
      </w:r>
      <w:r w:rsidR="00A03803">
        <w:rPr>
          <w:sz w:val="24"/>
        </w:rPr>
        <w:t>+</w:t>
      </w:r>
      <w:r w:rsidRPr="00ED3772">
        <w:rPr>
          <w:sz w:val="24"/>
        </w:rPr>
        <w:t>偏差</w:t>
      </w:r>
      <w:r w:rsidR="00A03803">
        <w:rPr>
          <w:sz w:val="24"/>
        </w:rPr>
        <w:t>+</w:t>
      </w:r>
      <w:r w:rsidRPr="00ED3772">
        <w:rPr>
          <w:sz w:val="24"/>
        </w:rPr>
        <w:t>噪声：</w:t>
      </w:r>
    </w:p>
    <w:p w:rsidR="00ED3772" w:rsidRPr="00ED3772" w:rsidRDefault="0035145C" w:rsidP="0035145C">
      <w:pPr>
        <w:widowControl/>
        <w:jc w:val="center"/>
        <w:rPr>
          <w:sz w:val="24"/>
        </w:rPr>
      </w:pPr>
      <w:r w:rsidRPr="00A6021C">
        <w:rPr>
          <w:position w:val="-12"/>
          <w:sz w:val="24"/>
        </w:rPr>
        <w:object w:dxaOrig="5200" w:dyaOrig="380">
          <v:shape id="_x0000_i1037" type="#_x0000_t75" style="width:259.9pt;height:19pt" o:ole="">
            <v:imagedata r:id="rId38" o:title=""/>
          </v:shape>
          <o:OLEObject Type="Embed" ProgID="Equation.DSMT4" ShapeID="_x0000_i1037" DrawAspect="Content" ObjectID="_1652161126" r:id="rId39"/>
        </w:object>
      </w:r>
    </w:p>
    <w:p w:rsidR="00ED3772" w:rsidRPr="00ED3772" w:rsidRDefault="0035145C" w:rsidP="00ED3772">
      <w:pPr>
        <w:widowControl/>
        <w:jc w:val="left"/>
        <w:rPr>
          <w:sz w:val="24"/>
        </w:rPr>
      </w:pPr>
      <w:r>
        <w:rPr>
          <w:sz w:val="24"/>
        </w:rPr>
        <w:t>其中，</w:t>
      </w:r>
      <w:r>
        <w:rPr>
          <w:rFonts w:hint="eastAsia"/>
          <w:sz w:val="24"/>
        </w:rPr>
        <w:t>最后一项即为</w:t>
      </w:r>
      <w:r>
        <w:rPr>
          <w:sz w:val="24"/>
        </w:rPr>
        <w:t>噪声项</w:t>
      </w:r>
      <w:r w:rsidR="00ED3772" w:rsidRPr="00ED3772">
        <w:rPr>
          <w:sz w:val="24"/>
        </w:rPr>
        <w:t>，是样本</w:t>
      </w:r>
      <w:r w:rsidR="00ED3772" w:rsidRPr="00ED3772">
        <w:rPr>
          <w:sz w:val="24"/>
        </w:rPr>
        <w:t>x</w:t>
      </w:r>
      <w:r w:rsidR="00ED3772" w:rsidRPr="00ED3772">
        <w:rPr>
          <w:sz w:val="24"/>
        </w:rPr>
        <w:t>的真实标记</w:t>
      </w:r>
      <w:r w:rsidR="00ED3772" w:rsidRPr="00ED3772">
        <w:rPr>
          <w:sz w:val="24"/>
        </w:rPr>
        <w:t>y</w:t>
      </w:r>
      <w:r w:rsidR="00ED3772" w:rsidRPr="00ED3772">
        <w:rPr>
          <w:sz w:val="24"/>
        </w:rPr>
        <w:t>与其在各训练集中标记</w:t>
      </w:r>
      <w:r w:rsidR="00052E2E" w:rsidRPr="00052E2E">
        <w:rPr>
          <w:position w:val="-12"/>
          <w:sz w:val="24"/>
        </w:rPr>
        <w:object w:dxaOrig="320" w:dyaOrig="360">
          <v:shape id="_x0000_i1038" type="#_x0000_t75" style="width:15.8pt;height:18.2pt" o:ole="">
            <v:imagedata r:id="rId40" o:title=""/>
          </v:shape>
          <o:OLEObject Type="Embed" ProgID="Equation.DSMT4" ShapeID="_x0000_i1038" DrawAspect="Content" ObjectID="_1652161127" r:id="rId41"/>
        </w:object>
      </w:r>
      <w:r w:rsidR="00ED3772" w:rsidRPr="00ED3772">
        <w:rPr>
          <w:sz w:val="24"/>
        </w:rPr>
        <w:t>的误差的均值。因为各训练集中可能存在对</w:t>
      </w:r>
      <w:r w:rsidR="00ED3772" w:rsidRPr="00ED3772">
        <w:rPr>
          <w:sz w:val="24"/>
        </w:rPr>
        <w:t>x</w:t>
      </w:r>
      <w:r w:rsidR="00ED3772" w:rsidRPr="00ED3772">
        <w:rPr>
          <w:sz w:val="24"/>
        </w:rPr>
        <w:t>错误标记的现象，显然这</w:t>
      </w:r>
      <w:r w:rsidR="007F0EBD">
        <w:rPr>
          <w:rFonts w:hint="eastAsia"/>
          <w:sz w:val="24"/>
        </w:rPr>
        <w:t>跟模型无关，</w:t>
      </w:r>
      <w:r w:rsidR="00ED3772" w:rsidRPr="00ED3772">
        <w:rPr>
          <w:sz w:val="24"/>
        </w:rPr>
        <w:t>是模型无法解决的问题，</w:t>
      </w:r>
      <w:r w:rsidR="005C27F3">
        <w:rPr>
          <w:rFonts w:hint="eastAsia"/>
          <w:sz w:val="24"/>
        </w:rPr>
        <w:t>因此</w:t>
      </w:r>
      <w:r w:rsidR="00ED3772" w:rsidRPr="00ED3772">
        <w:rPr>
          <w:sz w:val="24"/>
        </w:rPr>
        <w:t>称为噪声。</w:t>
      </w:r>
    </w:p>
    <w:p w:rsidR="00ED3772" w:rsidRPr="00ED3772" w:rsidRDefault="00ED3772" w:rsidP="00ED3772">
      <w:pPr>
        <w:widowControl/>
        <w:jc w:val="left"/>
        <w:rPr>
          <w:sz w:val="24"/>
        </w:rPr>
      </w:pPr>
      <w:r w:rsidRPr="00ED3772">
        <w:rPr>
          <w:sz w:val="24"/>
        </w:rPr>
        <w:t>注意，在这个推导中，我们对泛化误差的定义与原始定义相比稍有改动，将模型（对样本）在各训练集上的预测值跟</w:t>
      </w:r>
      <w:r w:rsidRPr="00ED3772">
        <w:rPr>
          <w:sz w:val="24"/>
        </w:rPr>
        <w:t>x</w:t>
      </w:r>
      <w:r w:rsidRPr="00ED3772">
        <w:rPr>
          <w:sz w:val="24"/>
        </w:rPr>
        <w:t>的实际标签的对比，改为跟训练集上标签的对比，这是为了考虑噪声的因素。</w:t>
      </w:r>
    </w:p>
    <w:p w:rsidR="00ED3772" w:rsidRPr="00ED3772" w:rsidRDefault="00ED3772" w:rsidP="00ED3772">
      <w:pPr>
        <w:widowControl/>
        <w:jc w:val="left"/>
        <w:rPr>
          <w:sz w:val="24"/>
        </w:rPr>
      </w:pPr>
    </w:p>
    <w:p w:rsidR="00ED3772" w:rsidRPr="00ED3772" w:rsidRDefault="00ED3772" w:rsidP="00ED3772">
      <w:pPr>
        <w:widowControl/>
        <w:jc w:val="left"/>
        <w:rPr>
          <w:sz w:val="24"/>
        </w:rPr>
      </w:pPr>
      <w:r w:rsidRPr="00ED3772">
        <w:rPr>
          <w:sz w:val="24"/>
        </w:rPr>
        <w:t>综上</w:t>
      </w:r>
      <w:r w:rsidR="001E7783">
        <w:rPr>
          <w:rFonts w:hint="eastAsia"/>
          <w:sz w:val="24"/>
        </w:rPr>
        <w:t>可知</w:t>
      </w:r>
      <w:r w:rsidRPr="00ED3772">
        <w:rPr>
          <w:sz w:val="24"/>
        </w:rPr>
        <w:t>，</w:t>
      </w:r>
      <w:r w:rsidR="001E7783">
        <w:rPr>
          <w:rFonts w:hint="eastAsia"/>
          <w:sz w:val="24"/>
        </w:rPr>
        <w:t>在泛化误差中，</w:t>
      </w:r>
      <w:r w:rsidRPr="00ED3772">
        <w:rPr>
          <w:sz w:val="24"/>
        </w:rPr>
        <w:t>偏差反映了模型本身的拟合能力；方差刻画了数据扰动（训练集</w:t>
      </w:r>
      <w:r w:rsidR="006F7B52">
        <w:rPr>
          <w:rFonts w:hint="eastAsia"/>
          <w:sz w:val="24"/>
        </w:rPr>
        <w:t>的</w:t>
      </w:r>
      <w:r w:rsidR="006F7B52" w:rsidRPr="00ED3772">
        <w:rPr>
          <w:sz w:val="24"/>
        </w:rPr>
        <w:t>不同</w:t>
      </w:r>
      <w:r w:rsidRPr="00ED3772">
        <w:rPr>
          <w:sz w:val="24"/>
        </w:rPr>
        <w:t>）的影响；噪声刻画了学习问题本身的难度。</w:t>
      </w:r>
    </w:p>
    <w:p w:rsidR="00ED3772" w:rsidRDefault="005B7DA4" w:rsidP="00ED3772">
      <w:pPr>
        <w:widowControl/>
        <w:jc w:val="left"/>
        <w:rPr>
          <w:rFonts w:hint="eastAsia"/>
          <w:sz w:val="24"/>
        </w:rPr>
      </w:pPr>
      <w:r>
        <w:rPr>
          <w:rFonts w:hint="eastAsia"/>
          <w:sz w:val="24"/>
        </w:rPr>
        <w:t>因此，泛化误差并不是单纯的对</w:t>
      </w:r>
      <w:r w:rsidR="00D53936">
        <w:rPr>
          <w:rFonts w:hint="eastAsia"/>
          <w:sz w:val="24"/>
        </w:rPr>
        <w:t>“某个</w:t>
      </w:r>
      <w:r w:rsidR="00D53936">
        <w:rPr>
          <w:rFonts w:hint="eastAsia"/>
          <w:sz w:val="24"/>
        </w:rPr>
        <w:t>模型的泛化能力</w:t>
      </w:r>
      <w:r w:rsidR="00D53936">
        <w:rPr>
          <w:rFonts w:hint="eastAsia"/>
          <w:sz w:val="24"/>
        </w:rPr>
        <w:t>”</w:t>
      </w:r>
      <w:r>
        <w:rPr>
          <w:rFonts w:hint="eastAsia"/>
          <w:sz w:val="24"/>
        </w:rPr>
        <w:t>的度量。</w:t>
      </w:r>
      <w:r w:rsidR="00D53936">
        <w:rPr>
          <w:rFonts w:hint="eastAsia"/>
          <w:sz w:val="24"/>
        </w:rPr>
        <w:t>而是对“某个</w:t>
      </w:r>
      <w:r w:rsidR="00D53936">
        <w:rPr>
          <w:rFonts w:hint="eastAsia"/>
          <w:sz w:val="24"/>
        </w:rPr>
        <w:t>模型在</w:t>
      </w:r>
      <w:r w:rsidR="00600BB3">
        <w:rPr>
          <w:rFonts w:hint="eastAsia"/>
          <w:sz w:val="24"/>
        </w:rPr>
        <w:t>某个数据集及其问题上的</w:t>
      </w:r>
      <w:r w:rsidR="00B76D5F">
        <w:rPr>
          <w:rFonts w:hint="eastAsia"/>
          <w:sz w:val="24"/>
        </w:rPr>
        <w:t>泛化能力</w:t>
      </w:r>
      <w:r w:rsidR="00D53936">
        <w:rPr>
          <w:rFonts w:hint="eastAsia"/>
          <w:sz w:val="24"/>
        </w:rPr>
        <w:t>”</w:t>
      </w:r>
      <w:r w:rsidR="00B76D5F">
        <w:rPr>
          <w:rFonts w:hint="eastAsia"/>
          <w:sz w:val="24"/>
        </w:rPr>
        <w:t>的度量。</w:t>
      </w:r>
      <w:r w:rsidR="00DE6F82">
        <w:rPr>
          <w:rFonts w:hint="eastAsia"/>
          <w:sz w:val="24"/>
        </w:rPr>
        <w:t>前面也已经说过，</w:t>
      </w:r>
      <w:r w:rsidR="00876760">
        <w:rPr>
          <w:rFonts w:hint="eastAsia"/>
          <w:sz w:val="24"/>
        </w:rPr>
        <w:t>泛化能力</w:t>
      </w:r>
      <w:r w:rsidR="00876760">
        <w:rPr>
          <w:rFonts w:hint="eastAsia"/>
          <w:sz w:val="24"/>
        </w:rPr>
        <w:lastRenderedPageBreak/>
        <w:t>的本质是</w:t>
      </w:r>
      <w:r w:rsidR="00876760">
        <w:rPr>
          <w:rFonts w:hint="eastAsia"/>
          <w:sz w:val="24"/>
        </w:rPr>
        <w:t>模型与训练集</w:t>
      </w:r>
      <w:r w:rsidR="00376B53">
        <w:rPr>
          <w:rFonts w:hint="eastAsia"/>
          <w:sz w:val="24"/>
        </w:rPr>
        <w:t>对应的总体</w:t>
      </w:r>
      <w:r w:rsidR="00876760">
        <w:rPr>
          <w:rFonts w:hint="eastAsia"/>
          <w:sz w:val="24"/>
        </w:rPr>
        <w:t>在“复杂度”方面的契合程度</w:t>
      </w:r>
      <w:r w:rsidR="00876760">
        <w:rPr>
          <w:rFonts w:hint="eastAsia"/>
          <w:sz w:val="24"/>
        </w:rPr>
        <w:t>，</w:t>
      </w:r>
      <w:r w:rsidR="00B76D5F">
        <w:rPr>
          <w:rFonts w:hint="eastAsia"/>
          <w:sz w:val="24"/>
        </w:rPr>
        <w:t>抛开数据集和问题谈模型的泛化能力是没有意义的。</w:t>
      </w:r>
    </w:p>
    <w:p w:rsidR="00FF5CB8" w:rsidRPr="001E7783" w:rsidRDefault="00FF5CB8" w:rsidP="00ED3772">
      <w:pPr>
        <w:widowControl/>
        <w:jc w:val="left"/>
        <w:rPr>
          <w:sz w:val="24"/>
        </w:rPr>
      </w:pPr>
    </w:p>
    <w:p w:rsidR="00ED3772" w:rsidRPr="00ED3772" w:rsidRDefault="00ED3772" w:rsidP="00ED3772">
      <w:pPr>
        <w:widowControl/>
        <w:jc w:val="left"/>
        <w:rPr>
          <w:sz w:val="24"/>
        </w:rPr>
      </w:pPr>
      <w:r w:rsidRPr="00ED3772">
        <w:rPr>
          <w:sz w:val="24"/>
        </w:rPr>
        <w:t>在实际的问题中，我们通常只有一个训练集用来训练模型。那么我们怎么用基于多个训练集定义的偏差</w:t>
      </w:r>
      <w:r w:rsidRPr="00ED3772">
        <w:rPr>
          <w:sz w:val="24"/>
        </w:rPr>
        <w:t>-</w:t>
      </w:r>
      <w:r w:rsidRPr="00ED3772">
        <w:rPr>
          <w:sz w:val="24"/>
        </w:rPr>
        <w:t>方差的概念分析模型的泛化能力呢？</w:t>
      </w:r>
    </w:p>
    <w:p w:rsidR="00ED3772" w:rsidRPr="00ED3772" w:rsidRDefault="00ED3772" w:rsidP="00ED3772">
      <w:pPr>
        <w:widowControl/>
        <w:jc w:val="left"/>
        <w:rPr>
          <w:sz w:val="24"/>
        </w:rPr>
      </w:pPr>
      <w:r w:rsidRPr="00ED3772">
        <w:rPr>
          <w:sz w:val="24"/>
        </w:rPr>
        <w:t>其实，一个训练集上的表现跟多个训练集上的表现具有一致性，因为若模型在一个训练集上预测的准确度较高，说明该模型复杂度较高，那么在多个训练集上预测的准确度较高，也就是偏差越低；同理，若一个模型在训练集上表现特别好，而在测试集上表现不佳，说明模型复杂度过高，学到了训练集上的噪声的规律，可以想象，这样的模型在多个训练集上预测结果的差异一定较大，也就是方差较大。</w:t>
      </w:r>
    </w:p>
    <w:p w:rsidR="00ED3772" w:rsidRPr="00ED3772" w:rsidRDefault="00ED3772" w:rsidP="00ED3772">
      <w:pPr>
        <w:widowControl/>
        <w:jc w:val="left"/>
        <w:rPr>
          <w:sz w:val="24"/>
        </w:rPr>
      </w:pPr>
    </w:p>
    <w:p w:rsidR="00ED3772" w:rsidRPr="00ED3772" w:rsidRDefault="00ED3772" w:rsidP="00ED3772">
      <w:pPr>
        <w:widowControl/>
        <w:jc w:val="left"/>
        <w:rPr>
          <w:sz w:val="24"/>
        </w:rPr>
      </w:pPr>
      <w:r w:rsidRPr="00ED3772">
        <w:rPr>
          <w:sz w:val="24"/>
        </w:rPr>
        <w:t>显然，要想降低泛化误差，就应同时降低偏差和方差，但是实际上，偏差和方差是一对矛盾，降低偏差势必会增加方差（这也是不能用偏差</w:t>
      </w:r>
      <w:r w:rsidRPr="00ED3772">
        <w:rPr>
          <w:sz w:val="24"/>
        </w:rPr>
        <w:t>-</w:t>
      </w:r>
      <w:r w:rsidRPr="00ED3772">
        <w:rPr>
          <w:sz w:val="24"/>
        </w:rPr>
        <w:t>方差理论本身来解释的）。因为降低偏差就要增加模型的复杂度，用复杂度较高的模型在各训练集上学习，就会学到各个训练集中的噪声规律，那么不同训练集上训练的模型对样本</w:t>
      </w:r>
      <w:r w:rsidRPr="00ED3772">
        <w:rPr>
          <w:sz w:val="24"/>
        </w:rPr>
        <w:t>x</w:t>
      </w:r>
      <w:r w:rsidRPr="00ED3772">
        <w:rPr>
          <w:sz w:val="24"/>
        </w:rPr>
        <w:t>的预测肯结果定差异较大，也就是方差较大；同理，若降低模型复杂度，可能会降低方差，但偏差就会增大。</w:t>
      </w:r>
    </w:p>
    <w:p w:rsidR="00ED3772" w:rsidRPr="00ED3772" w:rsidRDefault="00ED3772" w:rsidP="00ED3772">
      <w:pPr>
        <w:widowControl/>
        <w:jc w:val="left"/>
        <w:rPr>
          <w:sz w:val="24"/>
        </w:rPr>
      </w:pPr>
    </w:p>
    <w:p w:rsidR="00ED3772" w:rsidRPr="00ED3772" w:rsidRDefault="00ED3772" w:rsidP="0065083B">
      <w:pPr>
        <w:widowControl/>
        <w:jc w:val="center"/>
        <w:rPr>
          <w:sz w:val="24"/>
        </w:rPr>
      </w:pPr>
      <w:r w:rsidRPr="00ED3772">
        <w:rPr>
          <w:noProof/>
          <w:sz w:val="24"/>
        </w:rPr>
        <w:drawing>
          <wp:inline distT="0" distB="0" distL="0" distR="0" wp14:anchorId="1708E8B0" wp14:editId="4BD3672D">
            <wp:extent cx="3063535" cy="1923943"/>
            <wp:effectExtent l="0" t="0" r="3810" b="635"/>
            <wp:docPr id="2" name="图片 2" descr="C:\Users\Administrator\AppData\Local\YNote\data\liusenfenjie@126.com\37a9fcb7793e4e71b4ef7d20afea66fa\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strator\AppData\Local\YNote\data\liusenfenjie@126.com\37a9fcb7793e4e71b4ef7d20afea66fa\clipboard.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63544" cy="1923949"/>
                    </a:xfrm>
                    <a:prstGeom prst="rect">
                      <a:avLst/>
                    </a:prstGeom>
                    <a:noFill/>
                    <a:ln>
                      <a:noFill/>
                    </a:ln>
                  </pic:spPr>
                </pic:pic>
              </a:graphicData>
            </a:graphic>
          </wp:inline>
        </w:drawing>
      </w:r>
    </w:p>
    <w:p w:rsidR="006D2CE8" w:rsidRDefault="006D2CE8" w:rsidP="006D2CE8">
      <w:pPr>
        <w:jc w:val="center"/>
        <w:rPr>
          <w:rFonts w:ascii="微软雅黑" w:eastAsia="微软雅黑" w:hAnsi="微软雅黑"/>
          <w:szCs w:val="21"/>
        </w:rPr>
      </w:pPr>
      <w:r w:rsidRPr="008C6E1A">
        <w:rPr>
          <w:rFonts w:ascii="微软雅黑" w:eastAsia="微软雅黑" w:hAnsi="微软雅黑" w:hint="eastAsia"/>
          <w:szCs w:val="21"/>
        </w:rPr>
        <w:t>图</w:t>
      </w:r>
      <w:r>
        <w:rPr>
          <w:rFonts w:ascii="微软雅黑" w:eastAsia="微软雅黑" w:hAnsi="微软雅黑" w:hint="eastAsia"/>
          <w:szCs w:val="21"/>
        </w:rPr>
        <w:t>2</w:t>
      </w:r>
      <w:r w:rsidRPr="008C6E1A">
        <w:rPr>
          <w:rFonts w:ascii="微软雅黑" w:eastAsia="微软雅黑" w:hAnsi="微软雅黑" w:hint="eastAsia"/>
          <w:szCs w:val="21"/>
        </w:rPr>
        <w:t xml:space="preserve"> </w:t>
      </w:r>
      <w:r>
        <w:rPr>
          <w:rFonts w:ascii="微软雅黑" w:eastAsia="微软雅黑" w:hAnsi="微软雅黑" w:hint="eastAsia"/>
          <w:szCs w:val="21"/>
        </w:rPr>
        <w:t>方差-偏差平衡</w:t>
      </w:r>
      <w:r w:rsidRPr="008C6E1A">
        <w:rPr>
          <w:rFonts w:ascii="微软雅黑" w:eastAsia="微软雅黑" w:hAnsi="微软雅黑" w:hint="eastAsia"/>
          <w:szCs w:val="21"/>
        </w:rPr>
        <w:t>示意图</w:t>
      </w:r>
    </w:p>
    <w:p w:rsidR="00ED3772" w:rsidRPr="00ED3772" w:rsidRDefault="00ED3772" w:rsidP="00ED3772">
      <w:pPr>
        <w:widowControl/>
        <w:jc w:val="left"/>
        <w:rPr>
          <w:sz w:val="24"/>
        </w:rPr>
      </w:pPr>
    </w:p>
    <w:p w:rsidR="00ED3772" w:rsidRPr="00ED3772" w:rsidRDefault="004D75A9" w:rsidP="00ED3772">
      <w:pPr>
        <w:widowControl/>
        <w:jc w:val="left"/>
        <w:rPr>
          <w:sz w:val="24"/>
        </w:rPr>
      </w:pPr>
      <w:r>
        <w:rPr>
          <w:rFonts w:hint="eastAsia"/>
          <w:sz w:val="24"/>
        </w:rPr>
        <w:t>图</w:t>
      </w:r>
      <w:r>
        <w:rPr>
          <w:rFonts w:hint="eastAsia"/>
          <w:sz w:val="24"/>
        </w:rPr>
        <w:t>2</w:t>
      </w:r>
      <w:r w:rsidR="00ED3772" w:rsidRPr="00ED3772">
        <w:rPr>
          <w:sz w:val="24"/>
        </w:rPr>
        <w:t>展示了偏差</w:t>
      </w:r>
      <w:r w:rsidR="00ED3772" w:rsidRPr="00ED3772">
        <w:rPr>
          <w:sz w:val="24"/>
        </w:rPr>
        <w:t>-</w:t>
      </w:r>
      <w:r w:rsidR="00ED3772" w:rsidRPr="00ED3772">
        <w:rPr>
          <w:sz w:val="24"/>
        </w:rPr>
        <w:t>方差平衡。该图表明，模型复杂度的把控需要考虑偏差</w:t>
      </w:r>
      <w:r w:rsidR="00ED3772" w:rsidRPr="00ED3772">
        <w:rPr>
          <w:sz w:val="24"/>
        </w:rPr>
        <w:t>-</w:t>
      </w:r>
      <w:r w:rsidR="00ED3772" w:rsidRPr="00ED3772">
        <w:rPr>
          <w:sz w:val="24"/>
        </w:rPr>
        <w:t>方差这一对因素，使整体泛化误差最小。</w:t>
      </w:r>
    </w:p>
    <w:p w:rsidR="00ED3772" w:rsidRPr="00ED3772" w:rsidRDefault="00ED3772" w:rsidP="0065083B">
      <w:pPr>
        <w:widowControl/>
        <w:jc w:val="left"/>
        <w:rPr>
          <w:sz w:val="24"/>
        </w:rPr>
      </w:pPr>
      <w:r w:rsidRPr="00ED3772">
        <w:rPr>
          <w:sz w:val="24"/>
        </w:rPr>
        <w:t>当然，样本</w:t>
      </w:r>
      <w:r w:rsidR="00EA49C6">
        <w:rPr>
          <w:rFonts w:hint="eastAsia"/>
          <w:sz w:val="24"/>
        </w:rPr>
        <w:t>集</w:t>
      </w:r>
      <w:r w:rsidRPr="00ED3772">
        <w:rPr>
          <w:sz w:val="24"/>
        </w:rPr>
        <w:t>容量也影响模型泛化能力。</w:t>
      </w:r>
      <w:r w:rsidR="00EA49C6">
        <w:rPr>
          <w:rFonts w:hint="eastAsia"/>
          <w:sz w:val="24"/>
        </w:rPr>
        <w:t>样本集容量越大，其蕴含的关于总体的信息越多。</w:t>
      </w:r>
      <w:r w:rsidRPr="00ED3772">
        <w:rPr>
          <w:sz w:val="24"/>
        </w:rPr>
        <w:t>通过增加样本</w:t>
      </w:r>
      <w:r w:rsidR="008E4D77">
        <w:rPr>
          <w:rFonts w:hint="eastAsia"/>
          <w:sz w:val="24"/>
        </w:rPr>
        <w:t>集</w:t>
      </w:r>
      <w:r w:rsidRPr="00ED3772">
        <w:rPr>
          <w:sz w:val="24"/>
        </w:rPr>
        <w:t>容量，可以同时降低偏差和方差。</w:t>
      </w:r>
    </w:p>
    <w:p w:rsidR="00C55E40" w:rsidRPr="00221C7A" w:rsidRDefault="00C55E40" w:rsidP="00FD1E8F">
      <w:pPr>
        <w:rPr>
          <w:sz w:val="24"/>
        </w:rPr>
      </w:pPr>
    </w:p>
    <w:p w:rsidR="00C55E40" w:rsidRDefault="00C55E40" w:rsidP="00FD1E8F">
      <w:pPr>
        <w:rPr>
          <w:b/>
          <w:sz w:val="24"/>
        </w:rPr>
      </w:pPr>
      <w:r>
        <w:rPr>
          <w:rFonts w:hint="eastAsia"/>
          <w:b/>
          <w:sz w:val="24"/>
        </w:rPr>
        <w:t>3</w:t>
      </w:r>
      <w:r>
        <w:rPr>
          <w:rFonts w:hint="eastAsia"/>
          <w:b/>
          <w:sz w:val="24"/>
        </w:rPr>
        <w:t>、提高模型泛化能力的方法</w:t>
      </w:r>
    </w:p>
    <w:p w:rsidR="0065083B" w:rsidRDefault="001E1B9A" w:rsidP="0065083B">
      <w:pPr>
        <w:widowControl/>
        <w:jc w:val="left"/>
        <w:rPr>
          <w:sz w:val="24"/>
        </w:rPr>
      </w:pPr>
      <w:r>
        <w:rPr>
          <w:rFonts w:hint="eastAsia"/>
          <w:sz w:val="24"/>
        </w:rPr>
        <w:t>从上面的分析可以看出，提高模型泛化能力的</w:t>
      </w:r>
      <w:r w:rsidR="00142408">
        <w:rPr>
          <w:rFonts w:hint="eastAsia"/>
          <w:sz w:val="24"/>
        </w:rPr>
        <w:t>基本</w:t>
      </w:r>
      <w:r w:rsidR="00F8555B">
        <w:rPr>
          <w:rFonts w:hint="eastAsia"/>
          <w:sz w:val="24"/>
        </w:rPr>
        <w:t>思路有两个：一是增加样本容量，二是</w:t>
      </w:r>
      <w:r>
        <w:rPr>
          <w:rFonts w:hint="eastAsia"/>
          <w:sz w:val="24"/>
        </w:rPr>
        <w:t>选取复杂度适中的模型</w:t>
      </w:r>
      <w:r w:rsidR="00D06BAE">
        <w:rPr>
          <w:rFonts w:hint="eastAsia"/>
          <w:sz w:val="24"/>
        </w:rPr>
        <w:t>。</w:t>
      </w:r>
      <w:r w:rsidR="00F8555B">
        <w:rPr>
          <w:rFonts w:hint="eastAsia"/>
          <w:sz w:val="24"/>
        </w:rPr>
        <w:t>此</w:t>
      </w:r>
      <w:r w:rsidR="009171CF">
        <w:rPr>
          <w:rFonts w:hint="eastAsia"/>
          <w:sz w:val="24"/>
        </w:rPr>
        <w:t>外，还可以使用集成方法构建模型，以及使用交叉验证。</w:t>
      </w:r>
    </w:p>
    <w:p w:rsidR="00C221A4" w:rsidRDefault="00C221A4" w:rsidP="0065083B">
      <w:pPr>
        <w:widowControl/>
        <w:jc w:val="left"/>
        <w:rPr>
          <w:sz w:val="24"/>
        </w:rPr>
      </w:pPr>
    </w:p>
    <w:p w:rsidR="00C221A4" w:rsidRDefault="00C221A4" w:rsidP="0065083B">
      <w:pPr>
        <w:widowControl/>
        <w:jc w:val="left"/>
        <w:rPr>
          <w:sz w:val="24"/>
        </w:rPr>
      </w:pPr>
      <w:r>
        <w:rPr>
          <w:rFonts w:hint="eastAsia"/>
          <w:sz w:val="24"/>
        </w:rPr>
        <w:t>（</w:t>
      </w:r>
      <w:r>
        <w:rPr>
          <w:rFonts w:hint="eastAsia"/>
          <w:sz w:val="24"/>
        </w:rPr>
        <w:t>1</w:t>
      </w:r>
      <w:r>
        <w:rPr>
          <w:rFonts w:hint="eastAsia"/>
          <w:sz w:val="24"/>
        </w:rPr>
        <w:t>）正则化</w:t>
      </w:r>
    </w:p>
    <w:p w:rsidR="00577E80" w:rsidRDefault="00577E80" w:rsidP="0065083B">
      <w:pPr>
        <w:widowControl/>
        <w:jc w:val="left"/>
        <w:rPr>
          <w:sz w:val="24"/>
        </w:rPr>
      </w:pPr>
      <w:r>
        <w:rPr>
          <w:rFonts w:hint="eastAsia"/>
          <w:sz w:val="24"/>
        </w:rPr>
        <w:lastRenderedPageBreak/>
        <w:t>正则化是</w:t>
      </w:r>
      <w:r w:rsidR="00BE48FF">
        <w:rPr>
          <w:rFonts w:hint="eastAsia"/>
          <w:sz w:val="24"/>
        </w:rPr>
        <w:t>一种</w:t>
      </w:r>
      <w:r w:rsidR="00171514">
        <w:rPr>
          <w:rFonts w:hint="eastAsia"/>
          <w:sz w:val="24"/>
        </w:rPr>
        <w:t>给模型添加先验信息的有效手段，它也</w:t>
      </w:r>
      <w:r w:rsidR="00BE48FF">
        <w:rPr>
          <w:rFonts w:hint="eastAsia"/>
          <w:sz w:val="24"/>
        </w:rPr>
        <w:t>可以</w:t>
      </w:r>
      <w:r w:rsidR="00C57E3C">
        <w:rPr>
          <w:rFonts w:hint="eastAsia"/>
          <w:sz w:val="24"/>
        </w:rPr>
        <w:t>起到</w:t>
      </w:r>
      <w:r w:rsidR="00BE48FF">
        <w:rPr>
          <w:rFonts w:hint="eastAsia"/>
          <w:sz w:val="24"/>
        </w:rPr>
        <w:t>减小模型</w:t>
      </w:r>
      <w:r w:rsidR="00171514">
        <w:rPr>
          <w:rFonts w:hint="eastAsia"/>
          <w:sz w:val="24"/>
        </w:rPr>
        <w:t>复杂度</w:t>
      </w:r>
      <w:r w:rsidR="00B11237">
        <w:rPr>
          <w:rFonts w:hint="eastAsia"/>
          <w:sz w:val="24"/>
        </w:rPr>
        <w:t>的作用</w:t>
      </w:r>
      <w:r w:rsidR="00171514">
        <w:rPr>
          <w:rFonts w:hint="eastAsia"/>
          <w:sz w:val="24"/>
        </w:rPr>
        <w:t>。</w:t>
      </w:r>
      <w:r w:rsidR="009457C6">
        <w:rPr>
          <w:rFonts w:hint="eastAsia"/>
          <w:sz w:val="24"/>
        </w:rPr>
        <w:t>它</w:t>
      </w:r>
      <w:r w:rsidR="00E40192">
        <w:rPr>
          <w:rFonts w:hint="eastAsia"/>
          <w:sz w:val="24"/>
        </w:rPr>
        <w:t>并不改变模型的形式，</w:t>
      </w:r>
      <w:r w:rsidR="00410C71">
        <w:rPr>
          <w:rFonts w:hint="eastAsia"/>
          <w:sz w:val="24"/>
        </w:rPr>
        <w:t>而是</w:t>
      </w:r>
      <w:r w:rsidR="00EF698F">
        <w:rPr>
          <w:rFonts w:hint="eastAsia"/>
          <w:sz w:val="24"/>
        </w:rPr>
        <w:t>通过改造</w:t>
      </w:r>
      <w:r w:rsidR="00410C71">
        <w:rPr>
          <w:rFonts w:hint="eastAsia"/>
          <w:sz w:val="24"/>
        </w:rPr>
        <w:t>模型的目标函数</w:t>
      </w:r>
      <w:r w:rsidR="00EF698F">
        <w:rPr>
          <w:rFonts w:hint="eastAsia"/>
          <w:sz w:val="24"/>
        </w:rPr>
        <w:t>实现其目的</w:t>
      </w:r>
      <w:r w:rsidR="00410C71">
        <w:rPr>
          <w:rFonts w:hint="eastAsia"/>
          <w:sz w:val="24"/>
        </w:rPr>
        <w:t>：它在</w:t>
      </w:r>
      <w:r w:rsidR="0066465D">
        <w:rPr>
          <w:rFonts w:hint="eastAsia"/>
          <w:sz w:val="24"/>
        </w:rPr>
        <w:t>一般的损失函数后面</w:t>
      </w:r>
      <w:r w:rsidR="00295793">
        <w:rPr>
          <w:rFonts w:hint="eastAsia"/>
          <w:sz w:val="24"/>
        </w:rPr>
        <w:t>加上一个正则化项，形成</w:t>
      </w:r>
      <w:r w:rsidR="005A0083">
        <w:rPr>
          <w:rFonts w:hint="eastAsia"/>
          <w:sz w:val="24"/>
        </w:rPr>
        <w:t>新的</w:t>
      </w:r>
      <w:r w:rsidR="00BA018A">
        <w:rPr>
          <w:rFonts w:hint="eastAsia"/>
          <w:sz w:val="24"/>
        </w:rPr>
        <w:t>目标函数。比如：基本的线性回归模型的目标函数是</w:t>
      </w:r>
      <w:r w:rsidR="00BA018A">
        <w:rPr>
          <w:rFonts w:hint="eastAsia"/>
          <w:sz w:val="24"/>
        </w:rPr>
        <w:t>MSE</w:t>
      </w:r>
      <w:r w:rsidR="00BA018A">
        <w:rPr>
          <w:rFonts w:hint="eastAsia"/>
          <w:sz w:val="24"/>
        </w:rPr>
        <w:t>损失函数，它加上</w:t>
      </w:r>
      <w:r w:rsidR="00BA018A" w:rsidRPr="00A6021C">
        <w:rPr>
          <w:position w:val="-12"/>
          <w:sz w:val="24"/>
        </w:rPr>
        <w:object w:dxaOrig="279" w:dyaOrig="360">
          <v:shape id="_x0000_i1039" type="#_x0000_t75" style="width:13.85pt;height:18.2pt" o:ole="">
            <v:imagedata r:id="rId43" o:title=""/>
          </v:shape>
          <o:OLEObject Type="Embed" ProgID="Equation.DSMT4" ShapeID="_x0000_i1039" DrawAspect="Content" ObjectID="_1652161128" r:id="rId44"/>
        </w:object>
      </w:r>
      <w:r w:rsidR="00BA018A">
        <w:rPr>
          <w:rFonts w:hint="eastAsia"/>
          <w:sz w:val="24"/>
        </w:rPr>
        <w:t>正则项，就变成了</w:t>
      </w:r>
      <w:r w:rsidR="00BA018A" w:rsidRPr="0065083B">
        <w:rPr>
          <w:sz w:val="24"/>
        </w:rPr>
        <w:t>Lasso</w:t>
      </w:r>
      <w:r w:rsidR="00BA018A" w:rsidRPr="0065083B">
        <w:rPr>
          <w:sz w:val="24"/>
        </w:rPr>
        <w:t>回归</w:t>
      </w:r>
      <w:r w:rsidR="00BA018A">
        <w:rPr>
          <w:rFonts w:hint="eastAsia"/>
          <w:sz w:val="24"/>
        </w:rPr>
        <w:t>回归；如果加上</w:t>
      </w:r>
      <w:r w:rsidR="00BA018A" w:rsidRPr="00A6021C">
        <w:rPr>
          <w:position w:val="-12"/>
          <w:sz w:val="24"/>
        </w:rPr>
        <w:object w:dxaOrig="300" w:dyaOrig="360">
          <v:shape id="_x0000_i1040" type="#_x0000_t75" style="width:15.05pt;height:18.2pt" o:ole="">
            <v:imagedata r:id="rId45" o:title=""/>
          </v:shape>
          <o:OLEObject Type="Embed" ProgID="Equation.DSMT4" ShapeID="_x0000_i1040" DrawAspect="Content" ObjectID="_1652161129" r:id="rId46"/>
        </w:object>
      </w:r>
      <w:r w:rsidR="00BA018A">
        <w:rPr>
          <w:rFonts w:hint="eastAsia"/>
          <w:sz w:val="24"/>
        </w:rPr>
        <w:t>正则项，则变成岭回归。</w:t>
      </w:r>
    </w:p>
    <w:p w:rsidR="00C221A4" w:rsidRDefault="00C221A4" w:rsidP="0065083B">
      <w:pPr>
        <w:widowControl/>
        <w:jc w:val="left"/>
        <w:rPr>
          <w:sz w:val="24"/>
        </w:rPr>
      </w:pPr>
    </w:p>
    <w:p w:rsidR="00C221A4" w:rsidRDefault="00C221A4" w:rsidP="0065083B">
      <w:pPr>
        <w:widowControl/>
        <w:jc w:val="left"/>
        <w:rPr>
          <w:sz w:val="24"/>
        </w:rPr>
      </w:pPr>
      <w:r>
        <w:rPr>
          <w:rFonts w:hint="eastAsia"/>
          <w:sz w:val="24"/>
        </w:rPr>
        <w:t>（</w:t>
      </w:r>
      <w:r>
        <w:rPr>
          <w:rFonts w:hint="eastAsia"/>
          <w:sz w:val="24"/>
        </w:rPr>
        <w:t>2</w:t>
      </w:r>
      <w:r>
        <w:rPr>
          <w:rFonts w:hint="eastAsia"/>
          <w:sz w:val="24"/>
        </w:rPr>
        <w:t>）提前终止</w:t>
      </w:r>
    </w:p>
    <w:p w:rsidR="00C4218A" w:rsidRDefault="00E840A4" w:rsidP="0065083B">
      <w:pPr>
        <w:widowControl/>
        <w:jc w:val="left"/>
        <w:rPr>
          <w:sz w:val="24"/>
        </w:rPr>
      </w:pPr>
      <w:r>
        <w:rPr>
          <w:rFonts w:hint="eastAsia"/>
          <w:sz w:val="24"/>
        </w:rPr>
        <w:t>对于决策树等模型，提前终止是</w:t>
      </w:r>
      <w:r w:rsidR="008755C1">
        <w:rPr>
          <w:rFonts w:hint="eastAsia"/>
          <w:sz w:val="24"/>
        </w:rPr>
        <w:t>减小模型复杂度的有效方法</w:t>
      </w:r>
      <w:r w:rsidR="00EF6C8B">
        <w:rPr>
          <w:rFonts w:hint="eastAsia"/>
          <w:sz w:val="24"/>
        </w:rPr>
        <w:t>（剪枝也是一种有效方法）</w:t>
      </w:r>
      <w:r w:rsidR="008755C1">
        <w:rPr>
          <w:rFonts w:hint="eastAsia"/>
          <w:sz w:val="24"/>
        </w:rPr>
        <w:t>。</w:t>
      </w:r>
    </w:p>
    <w:p w:rsidR="00E840A4" w:rsidRDefault="00234C66" w:rsidP="0065083B">
      <w:pPr>
        <w:widowControl/>
        <w:jc w:val="left"/>
        <w:rPr>
          <w:rFonts w:hint="eastAsia"/>
          <w:sz w:val="24"/>
        </w:rPr>
      </w:pPr>
      <w:r>
        <w:rPr>
          <w:rFonts w:hint="eastAsia"/>
          <w:sz w:val="24"/>
        </w:rPr>
        <w:t>注意，</w:t>
      </w:r>
      <w:r w:rsidR="00051B9D">
        <w:rPr>
          <w:rFonts w:hint="eastAsia"/>
          <w:sz w:val="24"/>
        </w:rPr>
        <w:t>虽然</w:t>
      </w:r>
      <w:r>
        <w:rPr>
          <w:rFonts w:hint="eastAsia"/>
          <w:sz w:val="24"/>
        </w:rPr>
        <w:t>减小模型复杂度</w:t>
      </w:r>
      <w:r w:rsidR="00051B9D">
        <w:rPr>
          <w:rFonts w:hint="eastAsia"/>
          <w:sz w:val="24"/>
        </w:rPr>
        <w:t>能提高模型</w:t>
      </w:r>
      <w:r w:rsidR="001676D9">
        <w:rPr>
          <w:rFonts w:hint="eastAsia"/>
          <w:sz w:val="24"/>
        </w:rPr>
        <w:t>的泛化能力</w:t>
      </w:r>
      <w:r>
        <w:rPr>
          <w:rFonts w:hint="eastAsia"/>
          <w:sz w:val="24"/>
        </w:rPr>
        <w:t>，</w:t>
      </w:r>
      <w:r w:rsidR="001676D9">
        <w:rPr>
          <w:rFonts w:hint="eastAsia"/>
          <w:sz w:val="24"/>
        </w:rPr>
        <w:t>但</w:t>
      </w:r>
      <w:r>
        <w:rPr>
          <w:rFonts w:hint="eastAsia"/>
          <w:sz w:val="24"/>
        </w:rPr>
        <w:t>不能毫无依据</w:t>
      </w:r>
      <w:r w:rsidR="009579A2">
        <w:rPr>
          <w:rFonts w:hint="eastAsia"/>
          <w:sz w:val="24"/>
        </w:rPr>
        <w:t>地随便乱减，</w:t>
      </w:r>
      <w:r w:rsidR="005A2866">
        <w:rPr>
          <w:rFonts w:hint="eastAsia"/>
          <w:sz w:val="24"/>
        </w:rPr>
        <w:t>要根据合理的先验信息（对数据的认识）。</w:t>
      </w:r>
    </w:p>
    <w:p w:rsidR="009B7D00" w:rsidRPr="00C4218A" w:rsidRDefault="009B7D00" w:rsidP="0065083B">
      <w:pPr>
        <w:widowControl/>
        <w:jc w:val="left"/>
        <w:rPr>
          <w:sz w:val="24"/>
        </w:rPr>
      </w:pPr>
      <w:bookmarkStart w:id="0" w:name="_GoBack"/>
      <w:bookmarkEnd w:id="0"/>
    </w:p>
    <w:p w:rsidR="00B2360A" w:rsidRDefault="00C221A4" w:rsidP="0065083B">
      <w:pPr>
        <w:widowControl/>
        <w:jc w:val="left"/>
        <w:rPr>
          <w:sz w:val="24"/>
        </w:rPr>
      </w:pPr>
      <w:r>
        <w:rPr>
          <w:rFonts w:hint="eastAsia"/>
          <w:sz w:val="24"/>
        </w:rPr>
        <w:t>（</w:t>
      </w:r>
      <w:r>
        <w:rPr>
          <w:rFonts w:hint="eastAsia"/>
          <w:sz w:val="24"/>
        </w:rPr>
        <w:t>3</w:t>
      </w:r>
      <w:r>
        <w:rPr>
          <w:rFonts w:hint="eastAsia"/>
          <w:sz w:val="24"/>
        </w:rPr>
        <w:t>）集成方法</w:t>
      </w:r>
    </w:p>
    <w:p w:rsidR="00C221A4" w:rsidRDefault="00C221A4" w:rsidP="0065083B">
      <w:pPr>
        <w:widowControl/>
        <w:jc w:val="left"/>
        <w:rPr>
          <w:sz w:val="24"/>
        </w:rPr>
      </w:pPr>
      <w:r>
        <w:rPr>
          <w:rFonts w:hint="eastAsia"/>
          <w:sz w:val="24"/>
        </w:rPr>
        <w:t>如</w:t>
      </w:r>
      <w:r>
        <w:rPr>
          <w:rFonts w:hint="eastAsia"/>
          <w:sz w:val="24"/>
        </w:rPr>
        <w:t>Bagging</w:t>
      </w:r>
      <w:r>
        <w:rPr>
          <w:rFonts w:hint="eastAsia"/>
          <w:sz w:val="24"/>
        </w:rPr>
        <w:t>方法。</w:t>
      </w:r>
    </w:p>
    <w:p w:rsidR="00C221A4" w:rsidRPr="00C221A4" w:rsidRDefault="00C221A4" w:rsidP="0065083B">
      <w:pPr>
        <w:widowControl/>
        <w:jc w:val="left"/>
        <w:rPr>
          <w:sz w:val="24"/>
        </w:rPr>
      </w:pPr>
    </w:p>
    <w:p w:rsidR="00C221A4" w:rsidRDefault="00C221A4" w:rsidP="0065083B">
      <w:pPr>
        <w:widowControl/>
        <w:jc w:val="left"/>
        <w:rPr>
          <w:sz w:val="24"/>
        </w:rPr>
      </w:pPr>
      <w:r>
        <w:rPr>
          <w:rFonts w:hint="eastAsia"/>
          <w:sz w:val="24"/>
        </w:rPr>
        <w:t>（</w:t>
      </w:r>
      <w:r>
        <w:rPr>
          <w:rFonts w:hint="eastAsia"/>
          <w:sz w:val="24"/>
        </w:rPr>
        <w:t>4</w:t>
      </w:r>
      <w:r>
        <w:rPr>
          <w:rFonts w:hint="eastAsia"/>
          <w:sz w:val="24"/>
        </w:rPr>
        <w:t>）交叉验证</w:t>
      </w:r>
    </w:p>
    <w:p w:rsidR="00F30A0F" w:rsidRPr="001676D9" w:rsidRDefault="00F30A0F" w:rsidP="0065083B">
      <w:pPr>
        <w:widowControl/>
        <w:jc w:val="left"/>
        <w:rPr>
          <w:sz w:val="24"/>
        </w:rPr>
      </w:pPr>
      <w:r>
        <w:rPr>
          <w:rFonts w:hint="eastAsia"/>
          <w:sz w:val="24"/>
        </w:rPr>
        <w:t>交叉验证是一种</w:t>
      </w:r>
      <w:r w:rsidR="009B7BB3">
        <w:rPr>
          <w:rFonts w:hint="eastAsia"/>
          <w:sz w:val="24"/>
        </w:rPr>
        <w:t>选择模型的方法。</w:t>
      </w:r>
      <w:r w:rsidR="008C3B4F">
        <w:rPr>
          <w:rFonts w:hint="eastAsia"/>
          <w:sz w:val="24"/>
        </w:rPr>
        <w:t>一般来说，</w:t>
      </w:r>
      <w:r w:rsidR="002111D8">
        <w:rPr>
          <w:rFonts w:hint="eastAsia"/>
          <w:sz w:val="24"/>
        </w:rPr>
        <w:t>我们会给出一个带有超参数的模型，</w:t>
      </w:r>
      <w:r w:rsidR="009B7BB3">
        <w:rPr>
          <w:rFonts w:hint="eastAsia"/>
          <w:sz w:val="24"/>
        </w:rPr>
        <w:t>它相当于是</w:t>
      </w:r>
      <w:r w:rsidR="004C0406">
        <w:rPr>
          <w:rFonts w:hint="eastAsia"/>
          <w:sz w:val="24"/>
        </w:rPr>
        <w:t>一族模型，交叉验证的目的就是选取它认为的最优</w:t>
      </w:r>
      <w:r w:rsidR="003E408B">
        <w:rPr>
          <w:rFonts w:hint="eastAsia"/>
          <w:sz w:val="24"/>
        </w:rPr>
        <w:t>的</w:t>
      </w:r>
      <w:r w:rsidR="004C0406">
        <w:rPr>
          <w:rFonts w:hint="eastAsia"/>
          <w:sz w:val="24"/>
        </w:rPr>
        <w:t>超参数（对应着它认为的泛化能力最强的模型）</w:t>
      </w:r>
      <w:r w:rsidR="00D05682">
        <w:rPr>
          <w:rFonts w:hint="eastAsia"/>
          <w:sz w:val="24"/>
        </w:rPr>
        <w:t>。</w:t>
      </w:r>
    </w:p>
    <w:p w:rsidR="00FE1D20" w:rsidRDefault="0077724F" w:rsidP="0065083B">
      <w:pPr>
        <w:widowControl/>
        <w:jc w:val="left"/>
        <w:rPr>
          <w:sz w:val="24"/>
        </w:rPr>
      </w:pPr>
      <w:r>
        <w:rPr>
          <w:rFonts w:hint="eastAsia"/>
          <w:sz w:val="24"/>
        </w:rPr>
        <w:t>交叉验证</w:t>
      </w:r>
      <w:r w:rsidR="00CA7D91">
        <w:rPr>
          <w:rFonts w:hint="eastAsia"/>
          <w:sz w:val="24"/>
        </w:rPr>
        <w:t>是将训练集划分成</w:t>
      </w:r>
      <w:r w:rsidR="00B90C74">
        <w:rPr>
          <w:rFonts w:hint="eastAsia"/>
          <w:sz w:val="24"/>
        </w:rPr>
        <w:t>训练集和验证集</w:t>
      </w:r>
      <w:r w:rsidR="00654F2E">
        <w:rPr>
          <w:rFonts w:hint="eastAsia"/>
          <w:sz w:val="24"/>
        </w:rPr>
        <w:t>两部分。</w:t>
      </w:r>
      <w:r w:rsidR="000A4AB3">
        <w:rPr>
          <w:rFonts w:hint="eastAsia"/>
          <w:sz w:val="24"/>
        </w:rPr>
        <w:t>模型</w:t>
      </w:r>
      <w:r w:rsidR="00FB75DC">
        <w:rPr>
          <w:rFonts w:hint="eastAsia"/>
          <w:sz w:val="24"/>
        </w:rPr>
        <w:t>使用不同的超参数，</w:t>
      </w:r>
      <w:r w:rsidR="000A4AB3">
        <w:rPr>
          <w:rFonts w:hint="eastAsia"/>
          <w:sz w:val="24"/>
        </w:rPr>
        <w:t>在训练集上进行训练，</w:t>
      </w:r>
      <w:r w:rsidR="001C3ED4">
        <w:rPr>
          <w:rFonts w:hint="eastAsia"/>
          <w:sz w:val="24"/>
        </w:rPr>
        <w:t>然后</w:t>
      </w:r>
      <w:r w:rsidR="00B61D82">
        <w:rPr>
          <w:rFonts w:hint="eastAsia"/>
          <w:sz w:val="24"/>
        </w:rPr>
        <w:t>在验证集上</w:t>
      </w:r>
      <w:r w:rsidR="005E3F66">
        <w:rPr>
          <w:rFonts w:hint="eastAsia"/>
          <w:sz w:val="24"/>
        </w:rPr>
        <w:t>验证</w:t>
      </w:r>
      <w:r w:rsidR="001C3ED4">
        <w:rPr>
          <w:rFonts w:hint="eastAsia"/>
          <w:sz w:val="24"/>
        </w:rPr>
        <w:t>其预测</w:t>
      </w:r>
      <w:r w:rsidR="005E3F66">
        <w:rPr>
          <w:rFonts w:hint="eastAsia"/>
          <w:sz w:val="24"/>
        </w:rPr>
        <w:t>效果，</w:t>
      </w:r>
      <w:r w:rsidR="001C3ED4">
        <w:rPr>
          <w:rFonts w:hint="eastAsia"/>
          <w:sz w:val="24"/>
        </w:rPr>
        <w:t>通过效预测果的好坏调整</w:t>
      </w:r>
      <w:r w:rsidR="009F797F">
        <w:rPr>
          <w:rFonts w:hint="eastAsia"/>
          <w:sz w:val="24"/>
        </w:rPr>
        <w:t>超参数</w:t>
      </w:r>
      <w:r w:rsidR="00FB75DC">
        <w:rPr>
          <w:rFonts w:hint="eastAsia"/>
          <w:sz w:val="24"/>
        </w:rPr>
        <w:t>，选出在</w:t>
      </w:r>
      <w:r w:rsidR="00860CFA">
        <w:rPr>
          <w:rFonts w:hint="eastAsia"/>
          <w:sz w:val="24"/>
        </w:rPr>
        <w:t>验证集上</w:t>
      </w:r>
      <w:r w:rsidR="00FB75DC">
        <w:rPr>
          <w:rFonts w:hint="eastAsia"/>
          <w:sz w:val="24"/>
        </w:rPr>
        <w:t>预测</w:t>
      </w:r>
      <w:r w:rsidR="00860CFA">
        <w:rPr>
          <w:rFonts w:hint="eastAsia"/>
          <w:sz w:val="24"/>
        </w:rPr>
        <w:t>效果最好的</w:t>
      </w:r>
      <w:r w:rsidR="009F797F">
        <w:rPr>
          <w:rFonts w:hint="eastAsia"/>
          <w:sz w:val="24"/>
        </w:rPr>
        <w:t>一组超</w:t>
      </w:r>
      <w:r w:rsidR="00497EE1">
        <w:rPr>
          <w:rFonts w:hint="eastAsia"/>
          <w:sz w:val="24"/>
        </w:rPr>
        <w:t>参数</w:t>
      </w:r>
      <w:r w:rsidR="00860CFA">
        <w:rPr>
          <w:rFonts w:hint="eastAsia"/>
          <w:sz w:val="24"/>
        </w:rPr>
        <w:t>作为最优</w:t>
      </w:r>
      <w:r w:rsidR="009F797F">
        <w:rPr>
          <w:rFonts w:hint="eastAsia"/>
          <w:sz w:val="24"/>
        </w:rPr>
        <w:t>超参数</w:t>
      </w:r>
      <w:r w:rsidR="00777F04">
        <w:rPr>
          <w:rFonts w:hint="eastAsia"/>
          <w:sz w:val="24"/>
        </w:rPr>
        <w:t>，得到最优的模型</w:t>
      </w:r>
      <w:r w:rsidR="00860CFA">
        <w:rPr>
          <w:rFonts w:hint="eastAsia"/>
          <w:sz w:val="24"/>
        </w:rPr>
        <w:t>。</w:t>
      </w:r>
    </w:p>
    <w:p w:rsidR="005D1DF5" w:rsidRDefault="003F012A" w:rsidP="0065083B">
      <w:pPr>
        <w:widowControl/>
        <w:jc w:val="left"/>
        <w:rPr>
          <w:sz w:val="24"/>
        </w:rPr>
      </w:pPr>
      <w:r>
        <w:rPr>
          <w:rFonts w:hint="eastAsia"/>
          <w:sz w:val="24"/>
        </w:rPr>
        <w:t>在实际中应用的较多的是上述简单交叉验证的一个变种：</w:t>
      </w:r>
      <w:r w:rsidR="0065083B" w:rsidRPr="0065083B">
        <w:rPr>
          <w:sz w:val="24"/>
        </w:rPr>
        <w:t>k</w:t>
      </w:r>
      <w:r w:rsidR="007C2898">
        <w:rPr>
          <w:sz w:val="24"/>
        </w:rPr>
        <w:t>折交叉验证</w:t>
      </w:r>
      <w:r w:rsidR="007C2898">
        <w:rPr>
          <w:rFonts w:hint="eastAsia"/>
          <w:sz w:val="24"/>
        </w:rPr>
        <w:t>。</w:t>
      </w:r>
    </w:p>
    <w:p w:rsidR="005D1DF5" w:rsidRDefault="005D1DF5" w:rsidP="0065083B">
      <w:pPr>
        <w:widowControl/>
        <w:jc w:val="left"/>
        <w:rPr>
          <w:sz w:val="24"/>
        </w:rPr>
      </w:pPr>
      <w:r w:rsidRPr="0065083B">
        <w:rPr>
          <w:sz w:val="24"/>
        </w:rPr>
        <w:t>k</w:t>
      </w:r>
      <w:r>
        <w:rPr>
          <w:sz w:val="24"/>
        </w:rPr>
        <w:t>折交叉验证</w:t>
      </w:r>
      <w:r>
        <w:rPr>
          <w:rFonts w:hint="eastAsia"/>
          <w:sz w:val="24"/>
        </w:rPr>
        <w:t>的运行过程描述如下：</w:t>
      </w:r>
    </w:p>
    <w:p w:rsidR="0065083B" w:rsidRPr="0065083B" w:rsidRDefault="004B2CED" w:rsidP="0065083B">
      <w:pPr>
        <w:widowControl/>
        <w:jc w:val="left"/>
        <w:rPr>
          <w:sz w:val="24"/>
        </w:rPr>
      </w:pPr>
      <w:r>
        <w:rPr>
          <w:rFonts w:hint="eastAsia"/>
          <w:sz w:val="24"/>
        </w:rPr>
        <w:t>对于每一组超参数，</w:t>
      </w:r>
      <w:r w:rsidR="0065083B" w:rsidRPr="0065083B">
        <w:rPr>
          <w:sz w:val="24"/>
        </w:rPr>
        <w:t>将</w:t>
      </w:r>
      <w:r w:rsidR="00C5581D">
        <w:rPr>
          <w:rFonts w:hint="eastAsia"/>
          <w:sz w:val="24"/>
        </w:rPr>
        <w:t>训练集</w:t>
      </w:r>
      <w:r w:rsidR="0065083B" w:rsidRPr="0065083B">
        <w:rPr>
          <w:sz w:val="24"/>
        </w:rPr>
        <w:t>等比例划分成</w:t>
      </w:r>
      <w:r w:rsidR="00C5581D" w:rsidRPr="0065083B">
        <w:rPr>
          <w:sz w:val="24"/>
        </w:rPr>
        <w:t>k</w:t>
      </w:r>
      <w:r w:rsidR="0065083B" w:rsidRPr="0065083B">
        <w:rPr>
          <w:sz w:val="24"/>
        </w:rPr>
        <w:t>份，以其中的一份作为</w:t>
      </w:r>
      <w:r w:rsidR="00C5581D">
        <w:rPr>
          <w:rFonts w:hint="eastAsia"/>
          <w:sz w:val="24"/>
        </w:rPr>
        <w:t>验证集</w:t>
      </w:r>
      <w:r w:rsidR="0065083B" w:rsidRPr="0065083B">
        <w:rPr>
          <w:sz w:val="24"/>
        </w:rPr>
        <w:t>，其他的</w:t>
      </w:r>
      <w:r w:rsidR="00C5581D" w:rsidRPr="0065083B">
        <w:rPr>
          <w:sz w:val="24"/>
        </w:rPr>
        <w:t>k</w:t>
      </w:r>
      <w:r w:rsidR="0065083B" w:rsidRPr="0065083B">
        <w:rPr>
          <w:sz w:val="24"/>
        </w:rPr>
        <w:t>-1</w:t>
      </w:r>
      <w:r w:rsidR="0065083B" w:rsidRPr="0065083B">
        <w:rPr>
          <w:sz w:val="24"/>
        </w:rPr>
        <w:t>份数据</w:t>
      </w:r>
      <w:r w:rsidR="00C65AB3">
        <w:rPr>
          <w:rFonts w:hint="eastAsia"/>
          <w:sz w:val="24"/>
        </w:rPr>
        <w:t>合起来</w:t>
      </w:r>
      <w:r w:rsidR="0065083B" w:rsidRPr="0065083B">
        <w:rPr>
          <w:sz w:val="24"/>
        </w:rPr>
        <w:t>作为</w:t>
      </w:r>
      <w:r w:rsidR="00784F4E">
        <w:rPr>
          <w:rFonts w:hint="eastAsia"/>
          <w:sz w:val="24"/>
        </w:rPr>
        <w:t>训练集</w:t>
      </w:r>
      <w:r w:rsidR="00B145C9">
        <w:rPr>
          <w:rFonts w:hint="eastAsia"/>
          <w:sz w:val="24"/>
        </w:rPr>
        <w:t>，</w:t>
      </w:r>
      <w:r w:rsidR="00B145C9">
        <w:rPr>
          <w:sz w:val="24"/>
        </w:rPr>
        <w:t>然后</w:t>
      </w:r>
      <w:r w:rsidR="00720263">
        <w:rPr>
          <w:rFonts w:hint="eastAsia"/>
          <w:sz w:val="24"/>
        </w:rPr>
        <w:t>在训练集上训练，在验证集上</w:t>
      </w:r>
      <w:r w:rsidR="00CF1262">
        <w:rPr>
          <w:rFonts w:hint="eastAsia"/>
          <w:sz w:val="24"/>
        </w:rPr>
        <w:t>对预测效果评分</w:t>
      </w:r>
      <w:r w:rsidR="00B145C9">
        <w:rPr>
          <w:rFonts w:hint="eastAsia"/>
          <w:sz w:val="24"/>
        </w:rPr>
        <w:t>，</w:t>
      </w:r>
      <w:r w:rsidR="00B145C9">
        <w:rPr>
          <w:sz w:val="24"/>
        </w:rPr>
        <w:t>这样算是一次实验</w:t>
      </w:r>
      <w:r w:rsidR="00B145C9">
        <w:rPr>
          <w:rFonts w:hint="eastAsia"/>
          <w:sz w:val="24"/>
        </w:rPr>
        <w:t>。</w:t>
      </w:r>
      <w:r w:rsidR="00CB73CD">
        <w:rPr>
          <w:sz w:val="24"/>
        </w:rPr>
        <w:t>交叉验证</w:t>
      </w:r>
      <w:r w:rsidR="0065083B" w:rsidRPr="0065083B">
        <w:rPr>
          <w:sz w:val="24"/>
        </w:rPr>
        <w:t>把实验重复做了</w:t>
      </w:r>
      <w:r w:rsidR="00C5581D" w:rsidRPr="0065083B">
        <w:rPr>
          <w:sz w:val="24"/>
        </w:rPr>
        <w:t>k</w:t>
      </w:r>
      <w:r w:rsidR="00A35013">
        <w:rPr>
          <w:sz w:val="24"/>
        </w:rPr>
        <w:t>次，每次实验</w:t>
      </w:r>
      <w:r w:rsidR="0065083B" w:rsidRPr="0065083B">
        <w:rPr>
          <w:sz w:val="24"/>
        </w:rPr>
        <w:t>从</w:t>
      </w:r>
      <w:r w:rsidR="00C5581D" w:rsidRPr="0065083B">
        <w:rPr>
          <w:sz w:val="24"/>
        </w:rPr>
        <w:t>k</w:t>
      </w:r>
      <w:r w:rsidR="0065083B" w:rsidRPr="0065083B">
        <w:rPr>
          <w:sz w:val="24"/>
        </w:rPr>
        <w:t>个部分选取一份不同的数据部分作为</w:t>
      </w:r>
      <w:r w:rsidR="0080166A">
        <w:rPr>
          <w:rFonts w:hint="eastAsia"/>
          <w:sz w:val="24"/>
        </w:rPr>
        <w:t>验证集</w:t>
      </w:r>
      <w:r w:rsidR="0065083B" w:rsidRPr="0065083B">
        <w:rPr>
          <w:sz w:val="24"/>
        </w:rPr>
        <w:t>，剩下的</w:t>
      </w:r>
      <w:r w:rsidR="00C5581D" w:rsidRPr="0065083B">
        <w:rPr>
          <w:sz w:val="24"/>
        </w:rPr>
        <w:t>k</w:t>
      </w:r>
      <w:r w:rsidR="0065083B" w:rsidRPr="0065083B">
        <w:rPr>
          <w:sz w:val="24"/>
        </w:rPr>
        <w:t>-1</w:t>
      </w:r>
      <w:r w:rsidR="003D4615">
        <w:rPr>
          <w:sz w:val="24"/>
        </w:rPr>
        <w:t>个当作训练数据</w:t>
      </w:r>
      <w:r w:rsidR="00E85E28" w:rsidRPr="0065083B">
        <w:rPr>
          <w:sz w:val="24"/>
        </w:rPr>
        <w:t>（</w:t>
      </w:r>
      <w:r w:rsidR="00E85E28">
        <w:rPr>
          <w:rFonts w:hint="eastAsia"/>
          <w:sz w:val="24"/>
        </w:rPr>
        <w:t>最终</w:t>
      </w:r>
      <w:r w:rsidR="00E85E28" w:rsidRPr="0065083B">
        <w:rPr>
          <w:sz w:val="24"/>
        </w:rPr>
        <w:t>保证</w:t>
      </w:r>
      <w:r w:rsidR="00E85E28" w:rsidRPr="0065083B">
        <w:rPr>
          <w:sz w:val="24"/>
        </w:rPr>
        <w:t>k</w:t>
      </w:r>
      <w:r w:rsidR="00E85E28" w:rsidRPr="0065083B">
        <w:rPr>
          <w:sz w:val="24"/>
        </w:rPr>
        <w:t>个部分的数据都</w:t>
      </w:r>
      <w:r w:rsidR="00E85E28">
        <w:rPr>
          <w:rFonts w:hint="eastAsia"/>
          <w:sz w:val="24"/>
        </w:rPr>
        <w:t>作</w:t>
      </w:r>
      <w:r w:rsidR="00E85E28" w:rsidRPr="0065083B">
        <w:rPr>
          <w:sz w:val="24"/>
        </w:rPr>
        <w:t>过</w:t>
      </w:r>
      <w:r w:rsidR="00E85E28">
        <w:rPr>
          <w:rFonts w:hint="eastAsia"/>
          <w:sz w:val="24"/>
        </w:rPr>
        <w:t>验证集</w:t>
      </w:r>
      <w:r w:rsidR="00E85E28" w:rsidRPr="0065083B">
        <w:rPr>
          <w:sz w:val="24"/>
        </w:rPr>
        <w:t>）</w:t>
      </w:r>
      <w:r w:rsidR="003D4615">
        <w:rPr>
          <w:rFonts w:hint="eastAsia"/>
          <w:sz w:val="24"/>
        </w:rPr>
        <w:t>。</w:t>
      </w:r>
      <w:r w:rsidR="0065083B" w:rsidRPr="0065083B">
        <w:rPr>
          <w:sz w:val="24"/>
        </w:rPr>
        <w:t>最后把得到的</w:t>
      </w:r>
      <w:r w:rsidR="00C5581D" w:rsidRPr="0065083B">
        <w:rPr>
          <w:sz w:val="24"/>
        </w:rPr>
        <w:t>k</w:t>
      </w:r>
      <w:r w:rsidR="00E85E28">
        <w:rPr>
          <w:sz w:val="24"/>
        </w:rPr>
        <w:t>个实验</w:t>
      </w:r>
      <w:r w:rsidR="00E85E28">
        <w:rPr>
          <w:rFonts w:hint="eastAsia"/>
          <w:sz w:val="24"/>
        </w:rPr>
        <w:t>的预测效果评分</w:t>
      </w:r>
      <w:r w:rsidR="00337BDA">
        <w:rPr>
          <w:sz w:val="24"/>
        </w:rPr>
        <w:t>进行</w:t>
      </w:r>
      <w:r w:rsidR="00337BDA">
        <w:rPr>
          <w:rFonts w:hint="eastAsia"/>
          <w:sz w:val="24"/>
        </w:rPr>
        <w:t>平均</w:t>
      </w:r>
      <w:r w:rsidR="00D27CAD">
        <w:rPr>
          <w:rFonts w:hint="eastAsia"/>
          <w:sz w:val="24"/>
        </w:rPr>
        <w:t>，作为该组超参数的评分。最后选择评分最高的</w:t>
      </w:r>
      <w:r w:rsidR="00693A6A">
        <w:rPr>
          <w:rFonts w:hint="eastAsia"/>
          <w:sz w:val="24"/>
        </w:rPr>
        <w:t>超参数，作为最优模型的超参数。</w:t>
      </w:r>
    </w:p>
    <w:p w:rsidR="00287B55" w:rsidRPr="00E85E28" w:rsidRDefault="00287B55" w:rsidP="002B453A">
      <w:pPr>
        <w:widowControl/>
        <w:jc w:val="left"/>
        <w:rPr>
          <w:sz w:val="24"/>
        </w:rPr>
      </w:pPr>
    </w:p>
    <w:sectPr w:rsidR="00287B55" w:rsidRPr="00E85E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0556" w:rsidRDefault="00AF0556" w:rsidP="006B7D48">
      <w:r>
        <w:separator/>
      </w:r>
    </w:p>
  </w:endnote>
  <w:endnote w:type="continuationSeparator" w:id="0">
    <w:p w:rsidR="00AF0556" w:rsidRDefault="00AF0556" w:rsidP="006B7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0556" w:rsidRDefault="00AF0556" w:rsidP="006B7D48">
      <w:r>
        <w:separator/>
      </w:r>
    </w:p>
  </w:footnote>
  <w:footnote w:type="continuationSeparator" w:id="0">
    <w:p w:rsidR="00AF0556" w:rsidRDefault="00AF0556" w:rsidP="006B7D4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378D"/>
    <w:rsid w:val="00003824"/>
    <w:rsid w:val="00004BDF"/>
    <w:rsid w:val="000062CB"/>
    <w:rsid w:val="00013917"/>
    <w:rsid w:val="0001424D"/>
    <w:rsid w:val="00017191"/>
    <w:rsid w:val="00026D37"/>
    <w:rsid w:val="00030216"/>
    <w:rsid w:val="00030FEC"/>
    <w:rsid w:val="00032E0C"/>
    <w:rsid w:val="00032FC7"/>
    <w:rsid w:val="0003591E"/>
    <w:rsid w:val="000359A3"/>
    <w:rsid w:val="000400BA"/>
    <w:rsid w:val="000417FF"/>
    <w:rsid w:val="00044D24"/>
    <w:rsid w:val="00046FEF"/>
    <w:rsid w:val="00050C3C"/>
    <w:rsid w:val="00051B9D"/>
    <w:rsid w:val="00052E2E"/>
    <w:rsid w:val="00053656"/>
    <w:rsid w:val="00054025"/>
    <w:rsid w:val="00057603"/>
    <w:rsid w:val="00057F28"/>
    <w:rsid w:val="00057F7C"/>
    <w:rsid w:val="0006007C"/>
    <w:rsid w:val="000607DB"/>
    <w:rsid w:val="00061EE7"/>
    <w:rsid w:val="00066A1E"/>
    <w:rsid w:val="00067924"/>
    <w:rsid w:val="00071961"/>
    <w:rsid w:val="00074B68"/>
    <w:rsid w:val="00077788"/>
    <w:rsid w:val="00080FB0"/>
    <w:rsid w:val="00085247"/>
    <w:rsid w:val="00085420"/>
    <w:rsid w:val="000862D5"/>
    <w:rsid w:val="00092621"/>
    <w:rsid w:val="000A4AB3"/>
    <w:rsid w:val="000B17B2"/>
    <w:rsid w:val="000B2FAD"/>
    <w:rsid w:val="000B31CF"/>
    <w:rsid w:val="000B77BC"/>
    <w:rsid w:val="000C4083"/>
    <w:rsid w:val="000D13BC"/>
    <w:rsid w:val="000D2A21"/>
    <w:rsid w:val="000D53D2"/>
    <w:rsid w:val="000D5CF2"/>
    <w:rsid w:val="000E18CA"/>
    <w:rsid w:val="000F5629"/>
    <w:rsid w:val="000F7148"/>
    <w:rsid w:val="00101B46"/>
    <w:rsid w:val="00101FEC"/>
    <w:rsid w:val="001029DD"/>
    <w:rsid w:val="001138AE"/>
    <w:rsid w:val="00115604"/>
    <w:rsid w:val="00121A53"/>
    <w:rsid w:val="00127C4A"/>
    <w:rsid w:val="00133019"/>
    <w:rsid w:val="0013443B"/>
    <w:rsid w:val="001361DC"/>
    <w:rsid w:val="00142408"/>
    <w:rsid w:val="00142C08"/>
    <w:rsid w:val="00146B5B"/>
    <w:rsid w:val="00147981"/>
    <w:rsid w:val="001522CF"/>
    <w:rsid w:val="00156449"/>
    <w:rsid w:val="0016022C"/>
    <w:rsid w:val="001604C7"/>
    <w:rsid w:val="00161DAB"/>
    <w:rsid w:val="0016281A"/>
    <w:rsid w:val="00163EBA"/>
    <w:rsid w:val="001676D9"/>
    <w:rsid w:val="00171514"/>
    <w:rsid w:val="00172622"/>
    <w:rsid w:val="00175686"/>
    <w:rsid w:val="00181358"/>
    <w:rsid w:val="00183F50"/>
    <w:rsid w:val="001862DE"/>
    <w:rsid w:val="00190761"/>
    <w:rsid w:val="00192F79"/>
    <w:rsid w:val="001950BE"/>
    <w:rsid w:val="001A0B82"/>
    <w:rsid w:val="001A3C4D"/>
    <w:rsid w:val="001A4C94"/>
    <w:rsid w:val="001A5376"/>
    <w:rsid w:val="001B2331"/>
    <w:rsid w:val="001B43AD"/>
    <w:rsid w:val="001C3ED4"/>
    <w:rsid w:val="001C3FD8"/>
    <w:rsid w:val="001D0AB7"/>
    <w:rsid w:val="001D0DF0"/>
    <w:rsid w:val="001D326F"/>
    <w:rsid w:val="001D531A"/>
    <w:rsid w:val="001D5ADC"/>
    <w:rsid w:val="001E0119"/>
    <w:rsid w:val="001E103B"/>
    <w:rsid w:val="001E1B9A"/>
    <w:rsid w:val="001E4882"/>
    <w:rsid w:val="001E5F70"/>
    <w:rsid w:val="001E68EE"/>
    <w:rsid w:val="001E73A8"/>
    <w:rsid w:val="001E7783"/>
    <w:rsid w:val="001F47F8"/>
    <w:rsid w:val="001F7FBD"/>
    <w:rsid w:val="002005B8"/>
    <w:rsid w:val="002011FB"/>
    <w:rsid w:val="002023B4"/>
    <w:rsid w:val="0020264A"/>
    <w:rsid w:val="00202E20"/>
    <w:rsid w:val="00203426"/>
    <w:rsid w:val="00204A0D"/>
    <w:rsid w:val="00207110"/>
    <w:rsid w:val="002111D8"/>
    <w:rsid w:val="00212377"/>
    <w:rsid w:val="00213160"/>
    <w:rsid w:val="00214545"/>
    <w:rsid w:val="00215676"/>
    <w:rsid w:val="00221C7A"/>
    <w:rsid w:val="00223EA2"/>
    <w:rsid w:val="002307DE"/>
    <w:rsid w:val="00232E74"/>
    <w:rsid w:val="00234C66"/>
    <w:rsid w:val="00236DCA"/>
    <w:rsid w:val="002379A9"/>
    <w:rsid w:val="00243BD7"/>
    <w:rsid w:val="00244375"/>
    <w:rsid w:val="0025272C"/>
    <w:rsid w:val="00261495"/>
    <w:rsid w:val="00262B5D"/>
    <w:rsid w:val="00264F6A"/>
    <w:rsid w:val="00267BB8"/>
    <w:rsid w:val="00272382"/>
    <w:rsid w:val="00274878"/>
    <w:rsid w:val="00275EB9"/>
    <w:rsid w:val="00276616"/>
    <w:rsid w:val="002779FC"/>
    <w:rsid w:val="0028384B"/>
    <w:rsid w:val="00285DF7"/>
    <w:rsid w:val="00287B55"/>
    <w:rsid w:val="00291BF6"/>
    <w:rsid w:val="00294F50"/>
    <w:rsid w:val="00295793"/>
    <w:rsid w:val="002A3E60"/>
    <w:rsid w:val="002B453A"/>
    <w:rsid w:val="002B765C"/>
    <w:rsid w:val="002B77D2"/>
    <w:rsid w:val="002C6140"/>
    <w:rsid w:val="002C73B8"/>
    <w:rsid w:val="002D51C7"/>
    <w:rsid w:val="002E0542"/>
    <w:rsid w:val="002E11C1"/>
    <w:rsid w:val="002F065E"/>
    <w:rsid w:val="002F2707"/>
    <w:rsid w:val="002F394C"/>
    <w:rsid w:val="002F6583"/>
    <w:rsid w:val="003038B0"/>
    <w:rsid w:val="003064F9"/>
    <w:rsid w:val="00314ECD"/>
    <w:rsid w:val="003167EB"/>
    <w:rsid w:val="00327D36"/>
    <w:rsid w:val="00327D3A"/>
    <w:rsid w:val="00336065"/>
    <w:rsid w:val="00336DF2"/>
    <w:rsid w:val="00337BDA"/>
    <w:rsid w:val="003406DD"/>
    <w:rsid w:val="00343810"/>
    <w:rsid w:val="00346B83"/>
    <w:rsid w:val="0034744B"/>
    <w:rsid w:val="00350E60"/>
    <w:rsid w:val="0035145C"/>
    <w:rsid w:val="003626EF"/>
    <w:rsid w:val="0036307A"/>
    <w:rsid w:val="00364E2A"/>
    <w:rsid w:val="00374360"/>
    <w:rsid w:val="003753B9"/>
    <w:rsid w:val="00375EEC"/>
    <w:rsid w:val="00376B53"/>
    <w:rsid w:val="0037743F"/>
    <w:rsid w:val="003776F0"/>
    <w:rsid w:val="0038202A"/>
    <w:rsid w:val="00383056"/>
    <w:rsid w:val="00383E8E"/>
    <w:rsid w:val="00390A8C"/>
    <w:rsid w:val="00392675"/>
    <w:rsid w:val="0039286E"/>
    <w:rsid w:val="00393716"/>
    <w:rsid w:val="003968B0"/>
    <w:rsid w:val="00397482"/>
    <w:rsid w:val="003A52C5"/>
    <w:rsid w:val="003A5E26"/>
    <w:rsid w:val="003A5F5D"/>
    <w:rsid w:val="003A7922"/>
    <w:rsid w:val="003B28E4"/>
    <w:rsid w:val="003B32AA"/>
    <w:rsid w:val="003C25E2"/>
    <w:rsid w:val="003C3CC4"/>
    <w:rsid w:val="003D0F69"/>
    <w:rsid w:val="003D4615"/>
    <w:rsid w:val="003D6408"/>
    <w:rsid w:val="003E1AAC"/>
    <w:rsid w:val="003E408B"/>
    <w:rsid w:val="003E45BA"/>
    <w:rsid w:val="003E46D0"/>
    <w:rsid w:val="003E53EE"/>
    <w:rsid w:val="003E5AA2"/>
    <w:rsid w:val="003F012A"/>
    <w:rsid w:val="003F3D63"/>
    <w:rsid w:val="003F607C"/>
    <w:rsid w:val="003F7498"/>
    <w:rsid w:val="003F77CB"/>
    <w:rsid w:val="003F7850"/>
    <w:rsid w:val="004005C9"/>
    <w:rsid w:val="00402EFC"/>
    <w:rsid w:val="004058F2"/>
    <w:rsid w:val="00410ABD"/>
    <w:rsid w:val="00410C71"/>
    <w:rsid w:val="00412687"/>
    <w:rsid w:val="00424E2C"/>
    <w:rsid w:val="004317CA"/>
    <w:rsid w:val="00431C57"/>
    <w:rsid w:val="00432835"/>
    <w:rsid w:val="004342DD"/>
    <w:rsid w:val="00464BFE"/>
    <w:rsid w:val="004675E9"/>
    <w:rsid w:val="00473053"/>
    <w:rsid w:val="00473338"/>
    <w:rsid w:val="004746CF"/>
    <w:rsid w:val="00476AAB"/>
    <w:rsid w:val="00476AB8"/>
    <w:rsid w:val="00480FCF"/>
    <w:rsid w:val="004816CD"/>
    <w:rsid w:val="00486415"/>
    <w:rsid w:val="00486893"/>
    <w:rsid w:val="00492C3A"/>
    <w:rsid w:val="00495038"/>
    <w:rsid w:val="00497EE1"/>
    <w:rsid w:val="004B2CED"/>
    <w:rsid w:val="004B3DD5"/>
    <w:rsid w:val="004B45F4"/>
    <w:rsid w:val="004B4D0E"/>
    <w:rsid w:val="004B5663"/>
    <w:rsid w:val="004B6020"/>
    <w:rsid w:val="004C0406"/>
    <w:rsid w:val="004C30F9"/>
    <w:rsid w:val="004C41D0"/>
    <w:rsid w:val="004D0705"/>
    <w:rsid w:val="004D6E55"/>
    <w:rsid w:val="004D75A9"/>
    <w:rsid w:val="004E0876"/>
    <w:rsid w:val="004E2299"/>
    <w:rsid w:val="004E3808"/>
    <w:rsid w:val="004E4E24"/>
    <w:rsid w:val="004E6A9C"/>
    <w:rsid w:val="004F1EA8"/>
    <w:rsid w:val="004F7FFC"/>
    <w:rsid w:val="00501A89"/>
    <w:rsid w:val="00502227"/>
    <w:rsid w:val="0050231F"/>
    <w:rsid w:val="005108E6"/>
    <w:rsid w:val="00510E1C"/>
    <w:rsid w:val="00513EF5"/>
    <w:rsid w:val="00522526"/>
    <w:rsid w:val="00531A93"/>
    <w:rsid w:val="0054093C"/>
    <w:rsid w:val="00540A7B"/>
    <w:rsid w:val="00542045"/>
    <w:rsid w:val="00542AB2"/>
    <w:rsid w:val="00542D36"/>
    <w:rsid w:val="00543130"/>
    <w:rsid w:val="00543ED5"/>
    <w:rsid w:val="005442C5"/>
    <w:rsid w:val="005464B1"/>
    <w:rsid w:val="00551F2A"/>
    <w:rsid w:val="00552F80"/>
    <w:rsid w:val="005669C2"/>
    <w:rsid w:val="00567BE2"/>
    <w:rsid w:val="0057661A"/>
    <w:rsid w:val="00577E80"/>
    <w:rsid w:val="00582E37"/>
    <w:rsid w:val="005868F1"/>
    <w:rsid w:val="00592862"/>
    <w:rsid w:val="00593694"/>
    <w:rsid w:val="00594631"/>
    <w:rsid w:val="005A0083"/>
    <w:rsid w:val="005A2866"/>
    <w:rsid w:val="005A3517"/>
    <w:rsid w:val="005A4186"/>
    <w:rsid w:val="005A65ED"/>
    <w:rsid w:val="005B2AC2"/>
    <w:rsid w:val="005B56E0"/>
    <w:rsid w:val="005B7DA4"/>
    <w:rsid w:val="005C1838"/>
    <w:rsid w:val="005C27F3"/>
    <w:rsid w:val="005C281D"/>
    <w:rsid w:val="005C7630"/>
    <w:rsid w:val="005C78FD"/>
    <w:rsid w:val="005D12C0"/>
    <w:rsid w:val="005D1DF5"/>
    <w:rsid w:val="005D441C"/>
    <w:rsid w:val="005D46FA"/>
    <w:rsid w:val="005D51BD"/>
    <w:rsid w:val="005E200B"/>
    <w:rsid w:val="005E3F66"/>
    <w:rsid w:val="005E5329"/>
    <w:rsid w:val="005F0680"/>
    <w:rsid w:val="00600571"/>
    <w:rsid w:val="00600716"/>
    <w:rsid w:val="00600BB3"/>
    <w:rsid w:val="00602CC1"/>
    <w:rsid w:val="00606B78"/>
    <w:rsid w:val="00614DAB"/>
    <w:rsid w:val="00626678"/>
    <w:rsid w:val="006272C7"/>
    <w:rsid w:val="00637AA4"/>
    <w:rsid w:val="0064761D"/>
    <w:rsid w:val="0065083B"/>
    <w:rsid w:val="00651FB9"/>
    <w:rsid w:val="00654ACA"/>
    <w:rsid w:val="00654F2E"/>
    <w:rsid w:val="006555FC"/>
    <w:rsid w:val="0066013B"/>
    <w:rsid w:val="00662C49"/>
    <w:rsid w:val="00662F8A"/>
    <w:rsid w:val="00663191"/>
    <w:rsid w:val="006636AE"/>
    <w:rsid w:val="0066465D"/>
    <w:rsid w:val="00665E21"/>
    <w:rsid w:val="006676DD"/>
    <w:rsid w:val="0067736A"/>
    <w:rsid w:val="00682EF4"/>
    <w:rsid w:val="00687BC5"/>
    <w:rsid w:val="006909D2"/>
    <w:rsid w:val="006924BE"/>
    <w:rsid w:val="006934F4"/>
    <w:rsid w:val="00693A6A"/>
    <w:rsid w:val="00693A9A"/>
    <w:rsid w:val="0069538D"/>
    <w:rsid w:val="0069569B"/>
    <w:rsid w:val="0069710B"/>
    <w:rsid w:val="006A2105"/>
    <w:rsid w:val="006B0209"/>
    <w:rsid w:val="006B04F3"/>
    <w:rsid w:val="006B7D48"/>
    <w:rsid w:val="006C3ABC"/>
    <w:rsid w:val="006D0F05"/>
    <w:rsid w:val="006D1C82"/>
    <w:rsid w:val="006D2CE8"/>
    <w:rsid w:val="006D49B0"/>
    <w:rsid w:val="006E0B32"/>
    <w:rsid w:val="006E1987"/>
    <w:rsid w:val="006E2A57"/>
    <w:rsid w:val="006E4B4F"/>
    <w:rsid w:val="006E5B90"/>
    <w:rsid w:val="006F0D7D"/>
    <w:rsid w:val="006F15C1"/>
    <w:rsid w:val="006F4635"/>
    <w:rsid w:val="006F55B2"/>
    <w:rsid w:val="006F70F9"/>
    <w:rsid w:val="006F769F"/>
    <w:rsid w:val="006F7B52"/>
    <w:rsid w:val="006F7E28"/>
    <w:rsid w:val="00701458"/>
    <w:rsid w:val="007040F6"/>
    <w:rsid w:val="00707753"/>
    <w:rsid w:val="00716634"/>
    <w:rsid w:val="00717C84"/>
    <w:rsid w:val="00720263"/>
    <w:rsid w:val="00724B05"/>
    <w:rsid w:val="007269F3"/>
    <w:rsid w:val="00727EDD"/>
    <w:rsid w:val="00730714"/>
    <w:rsid w:val="0073542F"/>
    <w:rsid w:val="007401FA"/>
    <w:rsid w:val="007468C8"/>
    <w:rsid w:val="0075330E"/>
    <w:rsid w:val="00755719"/>
    <w:rsid w:val="00761113"/>
    <w:rsid w:val="00766005"/>
    <w:rsid w:val="0077034C"/>
    <w:rsid w:val="00776945"/>
    <w:rsid w:val="0077724F"/>
    <w:rsid w:val="00777F04"/>
    <w:rsid w:val="007812FB"/>
    <w:rsid w:val="00782C1F"/>
    <w:rsid w:val="00784F4E"/>
    <w:rsid w:val="00790D33"/>
    <w:rsid w:val="00792F02"/>
    <w:rsid w:val="00793E31"/>
    <w:rsid w:val="007A0D1B"/>
    <w:rsid w:val="007A1DE0"/>
    <w:rsid w:val="007A5601"/>
    <w:rsid w:val="007A7019"/>
    <w:rsid w:val="007B4630"/>
    <w:rsid w:val="007B6D9A"/>
    <w:rsid w:val="007C1605"/>
    <w:rsid w:val="007C2898"/>
    <w:rsid w:val="007C3086"/>
    <w:rsid w:val="007C4C0F"/>
    <w:rsid w:val="007C68F1"/>
    <w:rsid w:val="007C6932"/>
    <w:rsid w:val="007D108C"/>
    <w:rsid w:val="007D338F"/>
    <w:rsid w:val="007E0CE6"/>
    <w:rsid w:val="007E2CC3"/>
    <w:rsid w:val="007E4A8A"/>
    <w:rsid w:val="007E4F8C"/>
    <w:rsid w:val="007E502F"/>
    <w:rsid w:val="007E5F1A"/>
    <w:rsid w:val="007E7149"/>
    <w:rsid w:val="007F0EBD"/>
    <w:rsid w:val="007F32DC"/>
    <w:rsid w:val="0080166A"/>
    <w:rsid w:val="00805531"/>
    <w:rsid w:val="008059C8"/>
    <w:rsid w:val="008060DC"/>
    <w:rsid w:val="00807D88"/>
    <w:rsid w:val="00810D9A"/>
    <w:rsid w:val="008160E1"/>
    <w:rsid w:val="00821400"/>
    <w:rsid w:val="0082231F"/>
    <w:rsid w:val="00823E5C"/>
    <w:rsid w:val="00824FF1"/>
    <w:rsid w:val="00825536"/>
    <w:rsid w:val="00827D7E"/>
    <w:rsid w:val="00832F26"/>
    <w:rsid w:val="00837C06"/>
    <w:rsid w:val="00843614"/>
    <w:rsid w:val="00846EF6"/>
    <w:rsid w:val="00850368"/>
    <w:rsid w:val="00852B2C"/>
    <w:rsid w:val="00860CFA"/>
    <w:rsid w:val="008651CB"/>
    <w:rsid w:val="008663F0"/>
    <w:rsid w:val="0087020F"/>
    <w:rsid w:val="00872999"/>
    <w:rsid w:val="008755C1"/>
    <w:rsid w:val="00876370"/>
    <w:rsid w:val="00876760"/>
    <w:rsid w:val="00877A30"/>
    <w:rsid w:val="008803FA"/>
    <w:rsid w:val="008835E0"/>
    <w:rsid w:val="00884536"/>
    <w:rsid w:val="00885E28"/>
    <w:rsid w:val="00896027"/>
    <w:rsid w:val="00896CB8"/>
    <w:rsid w:val="008974C3"/>
    <w:rsid w:val="008A5FB3"/>
    <w:rsid w:val="008A604A"/>
    <w:rsid w:val="008A676B"/>
    <w:rsid w:val="008B17C5"/>
    <w:rsid w:val="008B3078"/>
    <w:rsid w:val="008B67EF"/>
    <w:rsid w:val="008C0678"/>
    <w:rsid w:val="008C1547"/>
    <w:rsid w:val="008C1D0A"/>
    <w:rsid w:val="008C3B4F"/>
    <w:rsid w:val="008C6D3B"/>
    <w:rsid w:val="008C6E1A"/>
    <w:rsid w:val="008D0109"/>
    <w:rsid w:val="008D0592"/>
    <w:rsid w:val="008D0F95"/>
    <w:rsid w:val="008D3029"/>
    <w:rsid w:val="008D32C9"/>
    <w:rsid w:val="008D7CD9"/>
    <w:rsid w:val="008D7D5A"/>
    <w:rsid w:val="008E344C"/>
    <w:rsid w:val="008E3D8C"/>
    <w:rsid w:val="008E48B4"/>
    <w:rsid w:val="008E4D77"/>
    <w:rsid w:val="008E4EA7"/>
    <w:rsid w:val="008F380A"/>
    <w:rsid w:val="008F4041"/>
    <w:rsid w:val="00903094"/>
    <w:rsid w:val="00904023"/>
    <w:rsid w:val="00907A28"/>
    <w:rsid w:val="0091134F"/>
    <w:rsid w:val="00916EA9"/>
    <w:rsid w:val="009171CF"/>
    <w:rsid w:val="009209ED"/>
    <w:rsid w:val="00922654"/>
    <w:rsid w:val="009228E9"/>
    <w:rsid w:val="00930466"/>
    <w:rsid w:val="00930D44"/>
    <w:rsid w:val="00930FCC"/>
    <w:rsid w:val="00940A60"/>
    <w:rsid w:val="009413D5"/>
    <w:rsid w:val="00942BA1"/>
    <w:rsid w:val="009457C6"/>
    <w:rsid w:val="00955089"/>
    <w:rsid w:val="009579A2"/>
    <w:rsid w:val="0096212C"/>
    <w:rsid w:val="00963F1C"/>
    <w:rsid w:val="009653CA"/>
    <w:rsid w:val="00971D1D"/>
    <w:rsid w:val="009746D4"/>
    <w:rsid w:val="00977DAD"/>
    <w:rsid w:val="009862D3"/>
    <w:rsid w:val="009868E9"/>
    <w:rsid w:val="00986C7D"/>
    <w:rsid w:val="0099445B"/>
    <w:rsid w:val="009A2E51"/>
    <w:rsid w:val="009A440C"/>
    <w:rsid w:val="009A5984"/>
    <w:rsid w:val="009A69B6"/>
    <w:rsid w:val="009A767A"/>
    <w:rsid w:val="009B06F1"/>
    <w:rsid w:val="009B3618"/>
    <w:rsid w:val="009B7BB3"/>
    <w:rsid w:val="009B7D00"/>
    <w:rsid w:val="009C043C"/>
    <w:rsid w:val="009C683E"/>
    <w:rsid w:val="009D08E6"/>
    <w:rsid w:val="009D0D99"/>
    <w:rsid w:val="009D3281"/>
    <w:rsid w:val="009D3B2B"/>
    <w:rsid w:val="009D3D3A"/>
    <w:rsid w:val="009E0719"/>
    <w:rsid w:val="009E2772"/>
    <w:rsid w:val="009E3FD7"/>
    <w:rsid w:val="009F0A86"/>
    <w:rsid w:val="009F0C92"/>
    <w:rsid w:val="009F194D"/>
    <w:rsid w:val="009F3F31"/>
    <w:rsid w:val="009F59BF"/>
    <w:rsid w:val="009F625A"/>
    <w:rsid w:val="009F6E4C"/>
    <w:rsid w:val="009F797F"/>
    <w:rsid w:val="00A0306B"/>
    <w:rsid w:val="00A032D2"/>
    <w:rsid w:val="00A03803"/>
    <w:rsid w:val="00A108D7"/>
    <w:rsid w:val="00A112B5"/>
    <w:rsid w:val="00A12042"/>
    <w:rsid w:val="00A17FB4"/>
    <w:rsid w:val="00A257E4"/>
    <w:rsid w:val="00A26524"/>
    <w:rsid w:val="00A26544"/>
    <w:rsid w:val="00A32B3C"/>
    <w:rsid w:val="00A32ECF"/>
    <w:rsid w:val="00A33AE6"/>
    <w:rsid w:val="00A348A1"/>
    <w:rsid w:val="00A35013"/>
    <w:rsid w:val="00A358C4"/>
    <w:rsid w:val="00A42D36"/>
    <w:rsid w:val="00A503DF"/>
    <w:rsid w:val="00A50548"/>
    <w:rsid w:val="00A50A93"/>
    <w:rsid w:val="00A576A1"/>
    <w:rsid w:val="00A6021C"/>
    <w:rsid w:val="00A608BE"/>
    <w:rsid w:val="00A6153F"/>
    <w:rsid w:val="00A64322"/>
    <w:rsid w:val="00A66D81"/>
    <w:rsid w:val="00A71D47"/>
    <w:rsid w:val="00A758C7"/>
    <w:rsid w:val="00A80CEE"/>
    <w:rsid w:val="00A8405E"/>
    <w:rsid w:val="00A850B2"/>
    <w:rsid w:val="00A877C5"/>
    <w:rsid w:val="00A91823"/>
    <w:rsid w:val="00A96E82"/>
    <w:rsid w:val="00AA3D5A"/>
    <w:rsid w:val="00AA4A7C"/>
    <w:rsid w:val="00AA5F4B"/>
    <w:rsid w:val="00AB66F9"/>
    <w:rsid w:val="00AB6CE2"/>
    <w:rsid w:val="00AC11CC"/>
    <w:rsid w:val="00AC1DA1"/>
    <w:rsid w:val="00AC7877"/>
    <w:rsid w:val="00AD1E15"/>
    <w:rsid w:val="00AD29E4"/>
    <w:rsid w:val="00AD32FF"/>
    <w:rsid w:val="00AE4924"/>
    <w:rsid w:val="00AE6288"/>
    <w:rsid w:val="00AF0556"/>
    <w:rsid w:val="00AF5D5E"/>
    <w:rsid w:val="00B0104A"/>
    <w:rsid w:val="00B012FD"/>
    <w:rsid w:val="00B01E12"/>
    <w:rsid w:val="00B026A2"/>
    <w:rsid w:val="00B028F4"/>
    <w:rsid w:val="00B03317"/>
    <w:rsid w:val="00B04406"/>
    <w:rsid w:val="00B05706"/>
    <w:rsid w:val="00B07DED"/>
    <w:rsid w:val="00B11237"/>
    <w:rsid w:val="00B116BF"/>
    <w:rsid w:val="00B145C9"/>
    <w:rsid w:val="00B20C4B"/>
    <w:rsid w:val="00B2360A"/>
    <w:rsid w:val="00B23F2B"/>
    <w:rsid w:val="00B34B58"/>
    <w:rsid w:val="00B34C1A"/>
    <w:rsid w:val="00B34FC6"/>
    <w:rsid w:val="00B3652E"/>
    <w:rsid w:val="00B404AA"/>
    <w:rsid w:val="00B41813"/>
    <w:rsid w:val="00B46007"/>
    <w:rsid w:val="00B46987"/>
    <w:rsid w:val="00B470FA"/>
    <w:rsid w:val="00B47507"/>
    <w:rsid w:val="00B50B0B"/>
    <w:rsid w:val="00B550E6"/>
    <w:rsid w:val="00B55466"/>
    <w:rsid w:val="00B60EF6"/>
    <w:rsid w:val="00B61D82"/>
    <w:rsid w:val="00B62060"/>
    <w:rsid w:val="00B62592"/>
    <w:rsid w:val="00B65BFC"/>
    <w:rsid w:val="00B66834"/>
    <w:rsid w:val="00B714DC"/>
    <w:rsid w:val="00B76D5F"/>
    <w:rsid w:val="00B77C40"/>
    <w:rsid w:val="00B81642"/>
    <w:rsid w:val="00B86343"/>
    <w:rsid w:val="00B87507"/>
    <w:rsid w:val="00B90C74"/>
    <w:rsid w:val="00B90E2D"/>
    <w:rsid w:val="00B94E45"/>
    <w:rsid w:val="00B96EB3"/>
    <w:rsid w:val="00BA018A"/>
    <w:rsid w:val="00BA1E75"/>
    <w:rsid w:val="00BA1F1F"/>
    <w:rsid w:val="00BA4428"/>
    <w:rsid w:val="00BA4A75"/>
    <w:rsid w:val="00BA5543"/>
    <w:rsid w:val="00BA5F4E"/>
    <w:rsid w:val="00BB232F"/>
    <w:rsid w:val="00BB483A"/>
    <w:rsid w:val="00BB5C63"/>
    <w:rsid w:val="00BC36B2"/>
    <w:rsid w:val="00BC640E"/>
    <w:rsid w:val="00BC6C36"/>
    <w:rsid w:val="00BD0A9F"/>
    <w:rsid w:val="00BD1DEA"/>
    <w:rsid w:val="00BD4F9E"/>
    <w:rsid w:val="00BD7028"/>
    <w:rsid w:val="00BE1D25"/>
    <w:rsid w:val="00BE48FF"/>
    <w:rsid w:val="00BF3048"/>
    <w:rsid w:val="00BF4BCA"/>
    <w:rsid w:val="00BF7558"/>
    <w:rsid w:val="00C0329C"/>
    <w:rsid w:val="00C033E1"/>
    <w:rsid w:val="00C03BB1"/>
    <w:rsid w:val="00C12698"/>
    <w:rsid w:val="00C13225"/>
    <w:rsid w:val="00C13395"/>
    <w:rsid w:val="00C14847"/>
    <w:rsid w:val="00C1518B"/>
    <w:rsid w:val="00C15D3C"/>
    <w:rsid w:val="00C221A4"/>
    <w:rsid w:val="00C23597"/>
    <w:rsid w:val="00C32B18"/>
    <w:rsid w:val="00C4218A"/>
    <w:rsid w:val="00C53DF9"/>
    <w:rsid w:val="00C542C3"/>
    <w:rsid w:val="00C5581D"/>
    <w:rsid w:val="00C55E40"/>
    <w:rsid w:val="00C57E3C"/>
    <w:rsid w:val="00C65416"/>
    <w:rsid w:val="00C65AB3"/>
    <w:rsid w:val="00C67F1C"/>
    <w:rsid w:val="00C72260"/>
    <w:rsid w:val="00C811EB"/>
    <w:rsid w:val="00C826BD"/>
    <w:rsid w:val="00C84F22"/>
    <w:rsid w:val="00C86879"/>
    <w:rsid w:val="00C8742D"/>
    <w:rsid w:val="00C90BFD"/>
    <w:rsid w:val="00C9202C"/>
    <w:rsid w:val="00C92C12"/>
    <w:rsid w:val="00C941BC"/>
    <w:rsid w:val="00C95FF8"/>
    <w:rsid w:val="00C971EB"/>
    <w:rsid w:val="00CA0D60"/>
    <w:rsid w:val="00CA174A"/>
    <w:rsid w:val="00CA481D"/>
    <w:rsid w:val="00CA61A0"/>
    <w:rsid w:val="00CA7D91"/>
    <w:rsid w:val="00CB4480"/>
    <w:rsid w:val="00CB71F3"/>
    <w:rsid w:val="00CB73CD"/>
    <w:rsid w:val="00CC6FA8"/>
    <w:rsid w:val="00CD0917"/>
    <w:rsid w:val="00CD4241"/>
    <w:rsid w:val="00CE3C33"/>
    <w:rsid w:val="00CE407A"/>
    <w:rsid w:val="00CE4454"/>
    <w:rsid w:val="00CE4806"/>
    <w:rsid w:val="00CE6964"/>
    <w:rsid w:val="00CF1129"/>
    <w:rsid w:val="00CF1262"/>
    <w:rsid w:val="00D01A8E"/>
    <w:rsid w:val="00D03313"/>
    <w:rsid w:val="00D05682"/>
    <w:rsid w:val="00D06BAE"/>
    <w:rsid w:val="00D06F74"/>
    <w:rsid w:val="00D12127"/>
    <w:rsid w:val="00D14241"/>
    <w:rsid w:val="00D15951"/>
    <w:rsid w:val="00D231AE"/>
    <w:rsid w:val="00D27CAD"/>
    <w:rsid w:val="00D32E72"/>
    <w:rsid w:val="00D37FD3"/>
    <w:rsid w:val="00D42002"/>
    <w:rsid w:val="00D45139"/>
    <w:rsid w:val="00D4567F"/>
    <w:rsid w:val="00D50778"/>
    <w:rsid w:val="00D50F78"/>
    <w:rsid w:val="00D53936"/>
    <w:rsid w:val="00D637E5"/>
    <w:rsid w:val="00D66304"/>
    <w:rsid w:val="00D66C7D"/>
    <w:rsid w:val="00D70C0C"/>
    <w:rsid w:val="00D72F2B"/>
    <w:rsid w:val="00D758E4"/>
    <w:rsid w:val="00D75D62"/>
    <w:rsid w:val="00D8053B"/>
    <w:rsid w:val="00D867F3"/>
    <w:rsid w:val="00D90207"/>
    <w:rsid w:val="00D937CD"/>
    <w:rsid w:val="00DA2A4F"/>
    <w:rsid w:val="00DA393F"/>
    <w:rsid w:val="00DA444E"/>
    <w:rsid w:val="00DB1D82"/>
    <w:rsid w:val="00DB4F05"/>
    <w:rsid w:val="00DC244E"/>
    <w:rsid w:val="00DC3C57"/>
    <w:rsid w:val="00DC4C04"/>
    <w:rsid w:val="00DC710A"/>
    <w:rsid w:val="00DD00BF"/>
    <w:rsid w:val="00DD47D0"/>
    <w:rsid w:val="00DD6D02"/>
    <w:rsid w:val="00DE6F82"/>
    <w:rsid w:val="00DF030A"/>
    <w:rsid w:val="00DF366D"/>
    <w:rsid w:val="00DF3FCE"/>
    <w:rsid w:val="00DF4456"/>
    <w:rsid w:val="00DF476C"/>
    <w:rsid w:val="00DF60EE"/>
    <w:rsid w:val="00E019D0"/>
    <w:rsid w:val="00E0378D"/>
    <w:rsid w:val="00E05483"/>
    <w:rsid w:val="00E056D9"/>
    <w:rsid w:val="00E1165D"/>
    <w:rsid w:val="00E140F4"/>
    <w:rsid w:val="00E14248"/>
    <w:rsid w:val="00E16B92"/>
    <w:rsid w:val="00E20190"/>
    <w:rsid w:val="00E2243D"/>
    <w:rsid w:val="00E22AFE"/>
    <w:rsid w:val="00E23518"/>
    <w:rsid w:val="00E259E9"/>
    <w:rsid w:val="00E31F7B"/>
    <w:rsid w:val="00E40192"/>
    <w:rsid w:val="00E42FB1"/>
    <w:rsid w:val="00E47928"/>
    <w:rsid w:val="00E47EF4"/>
    <w:rsid w:val="00E555A2"/>
    <w:rsid w:val="00E55DFD"/>
    <w:rsid w:val="00E57FB5"/>
    <w:rsid w:val="00E621F0"/>
    <w:rsid w:val="00E622A8"/>
    <w:rsid w:val="00E64931"/>
    <w:rsid w:val="00E64D99"/>
    <w:rsid w:val="00E70625"/>
    <w:rsid w:val="00E71FF9"/>
    <w:rsid w:val="00E740A7"/>
    <w:rsid w:val="00E76C02"/>
    <w:rsid w:val="00E840A4"/>
    <w:rsid w:val="00E84AB7"/>
    <w:rsid w:val="00E85BB2"/>
    <w:rsid w:val="00E85E28"/>
    <w:rsid w:val="00E95AB8"/>
    <w:rsid w:val="00EA1DC0"/>
    <w:rsid w:val="00EA49C6"/>
    <w:rsid w:val="00EA704D"/>
    <w:rsid w:val="00EB016E"/>
    <w:rsid w:val="00EB1984"/>
    <w:rsid w:val="00EB1AF5"/>
    <w:rsid w:val="00EB4794"/>
    <w:rsid w:val="00EB6E14"/>
    <w:rsid w:val="00EC4B0D"/>
    <w:rsid w:val="00EC4F8C"/>
    <w:rsid w:val="00EC61AC"/>
    <w:rsid w:val="00EC6962"/>
    <w:rsid w:val="00EC6FD6"/>
    <w:rsid w:val="00ED3772"/>
    <w:rsid w:val="00ED3977"/>
    <w:rsid w:val="00ED6626"/>
    <w:rsid w:val="00ED7B76"/>
    <w:rsid w:val="00EE27DC"/>
    <w:rsid w:val="00EF1039"/>
    <w:rsid w:val="00EF12C2"/>
    <w:rsid w:val="00EF698F"/>
    <w:rsid w:val="00EF6BCA"/>
    <w:rsid w:val="00EF6C8B"/>
    <w:rsid w:val="00F0097B"/>
    <w:rsid w:val="00F0330C"/>
    <w:rsid w:val="00F10885"/>
    <w:rsid w:val="00F12AB2"/>
    <w:rsid w:val="00F202DC"/>
    <w:rsid w:val="00F26758"/>
    <w:rsid w:val="00F30A0F"/>
    <w:rsid w:val="00F30F70"/>
    <w:rsid w:val="00F31326"/>
    <w:rsid w:val="00F3271F"/>
    <w:rsid w:val="00F334BC"/>
    <w:rsid w:val="00F3572F"/>
    <w:rsid w:val="00F43B8A"/>
    <w:rsid w:val="00F467AD"/>
    <w:rsid w:val="00F47136"/>
    <w:rsid w:val="00F501F6"/>
    <w:rsid w:val="00F546A4"/>
    <w:rsid w:val="00F5688E"/>
    <w:rsid w:val="00F6082E"/>
    <w:rsid w:val="00F6447B"/>
    <w:rsid w:val="00F644CD"/>
    <w:rsid w:val="00F66DF3"/>
    <w:rsid w:val="00F76446"/>
    <w:rsid w:val="00F76F77"/>
    <w:rsid w:val="00F805DB"/>
    <w:rsid w:val="00F83A1C"/>
    <w:rsid w:val="00F8555B"/>
    <w:rsid w:val="00F86890"/>
    <w:rsid w:val="00F911DE"/>
    <w:rsid w:val="00F92457"/>
    <w:rsid w:val="00F92C07"/>
    <w:rsid w:val="00F94568"/>
    <w:rsid w:val="00F9773B"/>
    <w:rsid w:val="00FA2E7A"/>
    <w:rsid w:val="00FA5747"/>
    <w:rsid w:val="00FA5789"/>
    <w:rsid w:val="00FA7B5D"/>
    <w:rsid w:val="00FB0136"/>
    <w:rsid w:val="00FB5959"/>
    <w:rsid w:val="00FB75DC"/>
    <w:rsid w:val="00FC48B4"/>
    <w:rsid w:val="00FC5F45"/>
    <w:rsid w:val="00FC631D"/>
    <w:rsid w:val="00FD05F9"/>
    <w:rsid w:val="00FD1E8F"/>
    <w:rsid w:val="00FD3C40"/>
    <w:rsid w:val="00FD4B03"/>
    <w:rsid w:val="00FE1D20"/>
    <w:rsid w:val="00FE2D5A"/>
    <w:rsid w:val="00FE5193"/>
    <w:rsid w:val="00FF5CB8"/>
    <w:rsid w:val="00FF5DDA"/>
    <w:rsid w:val="00FF69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766005"/>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paragraph" w:styleId="a3">
    <w:name w:val="header"/>
    <w:basedOn w:val="a"/>
    <w:link w:val="Char"/>
    <w:rsid w:val="006B7D4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B7D48"/>
    <w:rPr>
      <w:kern w:val="2"/>
      <w:sz w:val="18"/>
      <w:szCs w:val="18"/>
    </w:rPr>
  </w:style>
  <w:style w:type="paragraph" w:styleId="a4">
    <w:name w:val="footer"/>
    <w:basedOn w:val="a"/>
    <w:link w:val="Char0"/>
    <w:rsid w:val="006B7D48"/>
    <w:pPr>
      <w:tabs>
        <w:tab w:val="center" w:pos="4153"/>
        <w:tab w:val="right" w:pos="8306"/>
      </w:tabs>
      <w:snapToGrid w:val="0"/>
      <w:jc w:val="left"/>
    </w:pPr>
    <w:rPr>
      <w:sz w:val="18"/>
      <w:szCs w:val="18"/>
    </w:rPr>
  </w:style>
  <w:style w:type="character" w:customStyle="1" w:styleId="Char0">
    <w:name w:val="页脚 Char"/>
    <w:basedOn w:val="a0"/>
    <w:link w:val="a4"/>
    <w:rsid w:val="006B7D48"/>
    <w:rPr>
      <w:kern w:val="2"/>
      <w:sz w:val="18"/>
      <w:szCs w:val="18"/>
    </w:rPr>
  </w:style>
  <w:style w:type="paragraph" w:styleId="a5">
    <w:name w:val="List Paragraph"/>
    <w:basedOn w:val="a"/>
    <w:uiPriority w:val="34"/>
    <w:qFormat/>
    <w:rsid w:val="00B55466"/>
    <w:pPr>
      <w:ind w:firstLineChars="200" w:firstLine="420"/>
    </w:pPr>
  </w:style>
  <w:style w:type="paragraph" w:styleId="a6">
    <w:name w:val="Balloon Text"/>
    <w:basedOn w:val="a"/>
    <w:link w:val="Char1"/>
    <w:rsid w:val="008C6E1A"/>
    <w:rPr>
      <w:sz w:val="18"/>
      <w:szCs w:val="18"/>
    </w:rPr>
  </w:style>
  <w:style w:type="character" w:customStyle="1" w:styleId="Char1">
    <w:name w:val="批注框文本 Char"/>
    <w:basedOn w:val="a0"/>
    <w:link w:val="a6"/>
    <w:rsid w:val="008C6E1A"/>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766005"/>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paragraph" w:styleId="a3">
    <w:name w:val="header"/>
    <w:basedOn w:val="a"/>
    <w:link w:val="Char"/>
    <w:rsid w:val="006B7D4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B7D48"/>
    <w:rPr>
      <w:kern w:val="2"/>
      <w:sz w:val="18"/>
      <w:szCs w:val="18"/>
    </w:rPr>
  </w:style>
  <w:style w:type="paragraph" w:styleId="a4">
    <w:name w:val="footer"/>
    <w:basedOn w:val="a"/>
    <w:link w:val="Char0"/>
    <w:rsid w:val="006B7D48"/>
    <w:pPr>
      <w:tabs>
        <w:tab w:val="center" w:pos="4153"/>
        <w:tab w:val="right" w:pos="8306"/>
      </w:tabs>
      <w:snapToGrid w:val="0"/>
      <w:jc w:val="left"/>
    </w:pPr>
    <w:rPr>
      <w:sz w:val="18"/>
      <w:szCs w:val="18"/>
    </w:rPr>
  </w:style>
  <w:style w:type="character" w:customStyle="1" w:styleId="Char0">
    <w:name w:val="页脚 Char"/>
    <w:basedOn w:val="a0"/>
    <w:link w:val="a4"/>
    <w:rsid w:val="006B7D48"/>
    <w:rPr>
      <w:kern w:val="2"/>
      <w:sz w:val="18"/>
      <w:szCs w:val="18"/>
    </w:rPr>
  </w:style>
  <w:style w:type="paragraph" w:styleId="a5">
    <w:name w:val="List Paragraph"/>
    <w:basedOn w:val="a"/>
    <w:uiPriority w:val="34"/>
    <w:qFormat/>
    <w:rsid w:val="00B55466"/>
    <w:pPr>
      <w:ind w:firstLineChars="200" w:firstLine="420"/>
    </w:pPr>
  </w:style>
  <w:style w:type="paragraph" w:styleId="a6">
    <w:name w:val="Balloon Text"/>
    <w:basedOn w:val="a"/>
    <w:link w:val="Char1"/>
    <w:rsid w:val="008C6E1A"/>
    <w:rPr>
      <w:sz w:val="18"/>
      <w:szCs w:val="18"/>
    </w:rPr>
  </w:style>
  <w:style w:type="character" w:customStyle="1" w:styleId="Char1">
    <w:name w:val="批注框文本 Char"/>
    <w:basedOn w:val="a0"/>
    <w:link w:val="a6"/>
    <w:rsid w:val="008C6E1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238650">
      <w:bodyDiv w:val="1"/>
      <w:marLeft w:val="0"/>
      <w:marRight w:val="0"/>
      <w:marTop w:val="0"/>
      <w:marBottom w:val="0"/>
      <w:divBdr>
        <w:top w:val="none" w:sz="0" w:space="0" w:color="auto"/>
        <w:left w:val="none" w:sz="0" w:space="0" w:color="auto"/>
        <w:bottom w:val="none" w:sz="0" w:space="0" w:color="auto"/>
        <w:right w:val="none" w:sz="0" w:space="0" w:color="auto"/>
      </w:divBdr>
    </w:div>
    <w:div w:id="1320691904">
      <w:bodyDiv w:val="1"/>
      <w:marLeft w:val="0"/>
      <w:marRight w:val="0"/>
      <w:marTop w:val="0"/>
      <w:marBottom w:val="0"/>
      <w:divBdr>
        <w:top w:val="none" w:sz="0" w:space="0" w:color="auto"/>
        <w:left w:val="none" w:sz="0" w:space="0" w:color="auto"/>
        <w:bottom w:val="none" w:sz="0" w:space="0" w:color="auto"/>
        <w:right w:val="none" w:sz="0" w:space="0" w:color="auto"/>
      </w:divBdr>
    </w:div>
    <w:div w:id="1450129635">
      <w:bodyDiv w:val="1"/>
      <w:marLeft w:val="0"/>
      <w:marRight w:val="0"/>
      <w:marTop w:val="0"/>
      <w:marBottom w:val="0"/>
      <w:divBdr>
        <w:top w:val="none" w:sz="0" w:space="0" w:color="auto"/>
        <w:left w:val="none" w:sz="0" w:space="0" w:color="auto"/>
        <w:bottom w:val="none" w:sz="0" w:space="0" w:color="auto"/>
        <w:right w:val="none" w:sz="0" w:space="0" w:color="auto"/>
      </w:divBdr>
    </w:div>
    <w:div w:id="1533493912">
      <w:bodyDiv w:val="1"/>
      <w:marLeft w:val="0"/>
      <w:marRight w:val="0"/>
      <w:marTop w:val="0"/>
      <w:marBottom w:val="0"/>
      <w:divBdr>
        <w:top w:val="none" w:sz="0" w:space="0" w:color="auto"/>
        <w:left w:val="none" w:sz="0" w:space="0" w:color="auto"/>
        <w:bottom w:val="none" w:sz="0" w:space="0" w:color="auto"/>
        <w:right w:val="none" w:sz="0" w:space="0" w:color="auto"/>
      </w:divBdr>
    </w:div>
    <w:div w:id="2036226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2.wmf"/><Relationship Id="rId42" Type="http://schemas.openxmlformats.org/officeDocument/2006/relationships/image" Target="media/image16.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theme" Target="theme/theme1.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7.png"/><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522200-5852-4155-8425-0A188E5E12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8</TotalTime>
  <Pages>8</Pages>
  <Words>1138</Words>
  <Characters>6489</Characters>
  <Application>Microsoft Office Word</Application>
  <DocSecurity>0</DocSecurity>
  <Lines>54</Lines>
  <Paragraphs>15</Paragraphs>
  <ScaleCrop>false</ScaleCrop>
  <Company>Microsoft</Company>
  <LinksUpToDate>false</LinksUpToDate>
  <CharactersWithSpaces>7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45</cp:revision>
  <dcterms:created xsi:type="dcterms:W3CDTF">2020-05-14T03:11:00Z</dcterms:created>
  <dcterms:modified xsi:type="dcterms:W3CDTF">2020-05-28T00:40:00Z</dcterms:modified>
</cp:coreProperties>
</file>